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3CCE" w:rsidRPr="00796C73" w:rsidRDefault="00273CCE" w:rsidP="00796C73">
      <w:pPr>
        <w:pStyle w:val="BBAuthorName"/>
        <w:adjustRightInd w:val="0"/>
        <w:snapToGrid w:val="0"/>
        <w:spacing w:after="0" w:line="240" w:lineRule="auto"/>
        <w:ind w:firstLineChars="50" w:firstLine="181"/>
        <w:jc w:val="left"/>
        <w:rPr>
          <w:b/>
          <w:i w:val="0"/>
          <w:sz w:val="36"/>
          <w:szCs w:val="36"/>
          <w:lang w:eastAsia="zh-CN"/>
        </w:rPr>
      </w:pPr>
      <w:r w:rsidRPr="00796C73">
        <w:rPr>
          <w:rFonts w:hint="eastAsia"/>
          <w:b/>
          <w:i w:val="0"/>
          <w:sz w:val="36"/>
          <w:szCs w:val="36"/>
          <w:lang w:eastAsia="zh-CN"/>
        </w:rPr>
        <w:t xml:space="preserve">Studying chemical reaction rate using a difference </w:t>
      </w:r>
    </w:p>
    <w:p w:rsidR="00273CCE" w:rsidRPr="00796C73" w:rsidRDefault="00273CCE" w:rsidP="00796C73">
      <w:pPr>
        <w:pStyle w:val="BBAuthorName"/>
        <w:adjustRightInd w:val="0"/>
        <w:snapToGrid w:val="0"/>
        <w:spacing w:afterLines="50" w:after="156" w:line="240" w:lineRule="auto"/>
        <w:ind w:firstLineChars="400" w:firstLine="1446"/>
        <w:jc w:val="left"/>
        <w:rPr>
          <w:b/>
          <w:i w:val="0"/>
          <w:sz w:val="36"/>
          <w:szCs w:val="36"/>
          <w:lang w:eastAsia="zh-CN"/>
        </w:rPr>
      </w:pPr>
      <w:proofErr w:type="gramStart"/>
      <w:r w:rsidRPr="00796C73">
        <w:rPr>
          <w:rFonts w:hint="eastAsia"/>
          <w:b/>
          <w:i w:val="0"/>
          <w:sz w:val="36"/>
          <w:szCs w:val="36"/>
          <w:lang w:eastAsia="zh-CN"/>
        </w:rPr>
        <w:t>algebraic</w:t>
      </w:r>
      <w:proofErr w:type="gramEnd"/>
      <w:r w:rsidRPr="00796C73">
        <w:rPr>
          <w:rFonts w:hint="eastAsia"/>
          <w:b/>
          <w:i w:val="0"/>
          <w:sz w:val="36"/>
          <w:szCs w:val="36"/>
          <w:lang w:eastAsia="zh-CN"/>
        </w:rPr>
        <w:t xml:space="preserve"> converging method</w:t>
      </w:r>
    </w:p>
    <w:p w:rsidR="00273CCE" w:rsidRPr="00796C73" w:rsidRDefault="00273CCE" w:rsidP="00796C73">
      <w:pPr>
        <w:pStyle w:val="BCAuthorAddress"/>
        <w:adjustRightInd w:val="0"/>
        <w:snapToGrid w:val="0"/>
        <w:spacing w:after="0" w:line="240" w:lineRule="auto"/>
        <w:ind w:firstLineChars="300" w:firstLine="723"/>
        <w:jc w:val="left"/>
        <w:rPr>
          <w:b/>
          <w:szCs w:val="24"/>
          <w:lang w:eastAsia="zh-CN"/>
        </w:rPr>
      </w:pPr>
      <w:r w:rsidRPr="00796C73">
        <w:rPr>
          <w:rFonts w:hint="eastAsia"/>
          <w:b/>
          <w:szCs w:val="24"/>
          <w:lang w:eastAsia="zh-CN"/>
        </w:rPr>
        <w:t xml:space="preserve">--- A study on the </w:t>
      </w:r>
      <w:r w:rsidRPr="00796C73">
        <w:rPr>
          <w:b/>
          <w:szCs w:val="24"/>
        </w:rPr>
        <w:t>thermal decomposition of poly-α-methyl styrene</w:t>
      </w:r>
    </w:p>
    <w:p w:rsidR="00273CCE" w:rsidRPr="0072761D" w:rsidRDefault="00273CCE" w:rsidP="00273CCE">
      <w:pPr>
        <w:pStyle w:val="BIEmailAddress"/>
        <w:adjustRightInd w:val="0"/>
        <w:snapToGrid w:val="0"/>
        <w:spacing w:after="0" w:line="240" w:lineRule="auto"/>
        <w:jc w:val="left"/>
        <w:rPr>
          <w:rFonts w:ascii="Times New Roman" w:hAnsi="Times New Roman"/>
          <w:sz w:val="21"/>
          <w:szCs w:val="21"/>
          <w:lang w:eastAsia="zh-CN"/>
        </w:rPr>
      </w:pPr>
    </w:p>
    <w:p w:rsidR="00F76DE6" w:rsidRPr="00FB743C" w:rsidRDefault="00F76DE6" w:rsidP="00F76DE6">
      <w:pPr>
        <w:pStyle w:val="FACorrespondingAuthorFootnote"/>
        <w:adjustRightInd w:val="0"/>
        <w:snapToGrid w:val="0"/>
        <w:spacing w:after="0" w:line="276" w:lineRule="auto"/>
        <w:ind w:leftChars="100" w:left="210"/>
        <w:jc w:val="left"/>
        <w:rPr>
          <w:rFonts w:ascii="Times New Roman" w:hAnsi="Times New Roman"/>
          <w:sz w:val="21"/>
          <w:szCs w:val="21"/>
          <w:lang w:eastAsia="zh-CN"/>
        </w:rPr>
      </w:pPr>
      <w:proofErr w:type="spellStart"/>
      <w:r w:rsidRPr="0072761D">
        <w:rPr>
          <w:rFonts w:ascii="Times New Roman" w:hAnsi="Times New Roman"/>
          <w:sz w:val="21"/>
          <w:szCs w:val="21"/>
        </w:rPr>
        <w:t>Weiguo</w:t>
      </w:r>
      <w:proofErr w:type="spellEnd"/>
      <w:r w:rsidRPr="0072761D">
        <w:rPr>
          <w:rFonts w:ascii="Times New Roman" w:hAnsi="Times New Roman"/>
          <w:sz w:val="21"/>
          <w:szCs w:val="21"/>
        </w:rPr>
        <w:t xml:space="preserve"> Sun</w:t>
      </w:r>
      <w:r w:rsidRPr="0072761D">
        <w:rPr>
          <w:rFonts w:ascii="Times New Roman" w:hAnsi="Times New Roman"/>
          <w:iCs/>
          <w:sz w:val="21"/>
          <w:szCs w:val="21"/>
          <w:vertAlign w:val="superscript"/>
        </w:rPr>
        <w:t>1</w:t>
      </w:r>
      <w:proofErr w:type="gramStart"/>
      <w:r w:rsidRPr="0072761D">
        <w:rPr>
          <w:rFonts w:ascii="Times New Roman" w:hAnsi="Times New Roman"/>
          <w:iCs/>
          <w:sz w:val="21"/>
          <w:szCs w:val="21"/>
          <w:vertAlign w:val="superscript"/>
        </w:rPr>
        <w:t>,</w:t>
      </w:r>
      <w:r>
        <w:rPr>
          <w:rFonts w:ascii="Times New Roman" w:hAnsi="Times New Roman" w:hint="eastAsia"/>
          <w:iCs/>
          <w:sz w:val="21"/>
          <w:szCs w:val="21"/>
          <w:vertAlign w:val="superscript"/>
          <w:lang w:eastAsia="zh-CN"/>
        </w:rPr>
        <w:t>3</w:t>
      </w:r>
      <w:r w:rsidR="00796C73">
        <w:rPr>
          <w:rFonts w:ascii="Times New Roman" w:hAnsi="Times New Roman" w:hint="eastAsia"/>
          <w:iCs/>
          <w:sz w:val="21"/>
          <w:szCs w:val="21"/>
          <w:vertAlign w:val="superscript"/>
          <w:lang w:eastAsia="zh-CN"/>
        </w:rPr>
        <w:t>,a</w:t>
      </w:r>
      <w:proofErr w:type="gramEnd"/>
      <w:r w:rsidR="00796C73">
        <w:rPr>
          <w:rFonts w:ascii="Times New Roman" w:hAnsi="Times New Roman" w:hint="eastAsia"/>
          <w:iCs/>
          <w:sz w:val="21"/>
          <w:szCs w:val="21"/>
          <w:vertAlign w:val="superscript"/>
          <w:lang w:eastAsia="zh-CN"/>
        </w:rPr>
        <w:t>)</w:t>
      </w:r>
      <w:r w:rsidRPr="0072761D">
        <w:rPr>
          <w:rFonts w:ascii="Times New Roman" w:hAnsi="Times New Roman"/>
          <w:sz w:val="21"/>
          <w:szCs w:val="21"/>
        </w:rPr>
        <w:t>, Yi Zhang</w:t>
      </w:r>
      <w:r>
        <w:rPr>
          <w:rFonts w:ascii="Times New Roman" w:hAnsi="Times New Roman" w:hint="eastAsia"/>
          <w:iCs/>
          <w:sz w:val="21"/>
          <w:szCs w:val="21"/>
          <w:vertAlign w:val="superscript"/>
          <w:lang w:eastAsia="zh-CN"/>
        </w:rPr>
        <w:t>2</w:t>
      </w:r>
      <w:r w:rsidR="00796C73">
        <w:rPr>
          <w:rFonts w:ascii="Times New Roman" w:hAnsi="Times New Roman" w:hint="eastAsia"/>
          <w:iCs/>
          <w:sz w:val="21"/>
          <w:szCs w:val="21"/>
          <w:vertAlign w:val="superscript"/>
          <w:lang w:eastAsia="zh-CN"/>
        </w:rPr>
        <w:t>,a)</w:t>
      </w:r>
      <w:r w:rsidRPr="0072761D">
        <w:rPr>
          <w:rFonts w:ascii="Times New Roman" w:hAnsi="Times New Roman"/>
          <w:sz w:val="21"/>
          <w:szCs w:val="21"/>
          <w:lang w:eastAsia="zh-CN"/>
        </w:rPr>
        <w:t xml:space="preserve">, </w:t>
      </w:r>
      <w:proofErr w:type="spellStart"/>
      <w:r w:rsidRPr="0072761D">
        <w:rPr>
          <w:rFonts w:ascii="Times New Roman" w:hAnsi="Times New Roman"/>
          <w:sz w:val="21"/>
          <w:szCs w:val="21"/>
        </w:rPr>
        <w:t>Jia</w:t>
      </w:r>
      <w:proofErr w:type="spellEnd"/>
      <w:r w:rsidRPr="0072761D">
        <w:rPr>
          <w:rFonts w:ascii="Times New Roman" w:hAnsi="Times New Roman"/>
          <w:sz w:val="21"/>
          <w:szCs w:val="21"/>
        </w:rPr>
        <w:t xml:space="preserve"> Fu</w:t>
      </w:r>
      <w:r w:rsidRPr="0072761D">
        <w:rPr>
          <w:rFonts w:ascii="Times New Roman" w:hAnsi="Times New Roman"/>
          <w:iCs/>
          <w:sz w:val="21"/>
          <w:szCs w:val="21"/>
          <w:vertAlign w:val="superscript"/>
          <w:lang w:eastAsia="zh-CN"/>
        </w:rPr>
        <w:t>1</w:t>
      </w:r>
      <w:r w:rsidRPr="0072761D">
        <w:rPr>
          <w:rFonts w:ascii="Times New Roman" w:hAnsi="Times New Roman"/>
          <w:sz w:val="21"/>
          <w:szCs w:val="21"/>
        </w:rPr>
        <w:t xml:space="preserve">, </w:t>
      </w:r>
      <w:proofErr w:type="spellStart"/>
      <w:r w:rsidRPr="0072761D">
        <w:rPr>
          <w:rFonts w:ascii="Times New Roman" w:hAnsi="Times New Roman"/>
          <w:sz w:val="21"/>
          <w:szCs w:val="21"/>
        </w:rPr>
        <w:t>Zhanwen</w:t>
      </w:r>
      <w:proofErr w:type="spellEnd"/>
      <w:r w:rsidRPr="0072761D">
        <w:rPr>
          <w:rFonts w:ascii="Times New Roman" w:hAnsi="Times New Roman"/>
          <w:sz w:val="21"/>
          <w:szCs w:val="21"/>
        </w:rPr>
        <w:t xml:space="preserve"> Zhang</w:t>
      </w:r>
      <w:r>
        <w:rPr>
          <w:rFonts w:ascii="Times New Roman" w:hAnsi="Times New Roman" w:hint="eastAsia"/>
          <w:iCs/>
          <w:sz w:val="21"/>
          <w:szCs w:val="21"/>
          <w:vertAlign w:val="superscript"/>
          <w:lang w:eastAsia="zh-CN"/>
        </w:rPr>
        <w:t>4</w:t>
      </w:r>
      <w:r w:rsidRPr="0072761D">
        <w:rPr>
          <w:rFonts w:ascii="Times New Roman" w:hAnsi="Times New Roman"/>
          <w:sz w:val="21"/>
          <w:szCs w:val="21"/>
        </w:rPr>
        <w:t>,</w:t>
      </w:r>
      <w:r w:rsidR="004D013D">
        <w:rPr>
          <w:rFonts w:ascii="Times New Roman" w:hAnsi="Times New Roman" w:hint="eastAsia"/>
          <w:sz w:val="21"/>
          <w:szCs w:val="21"/>
          <w:lang w:eastAsia="zh-CN"/>
        </w:rPr>
        <w:t xml:space="preserve"> </w:t>
      </w:r>
      <w:proofErr w:type="spellStart"/>
      <w:r w:rsidRPr="0072761D">
        <w:rPr>
          <w:rFonts w:ascii="Times New Roman" w:hAnsi="Times New Roman"/>
          <w:szCs w:val="21"/>
        </w:rPr>
        <w:t>Weidong</w:t>
      </w:r>
      <w:proofErr w:type="spellEnd"/>
      <w:r w:rsidRPr="0072761D">
        <w:rPr>
          <w:rFonts w:ascii="Times New Roman" w:hAnsi="Times New Roman"/>
          <w:szCs w:val="21"/>
        </w:rPr>
        <w:t xml:space="preserve"> Wu</w:t>
      </w:r>
      <w:r>
        <w:rPr>
          <w:rFonts w:ascii="Times New Roman" w:hAnsi="Times New Roman" w:hint="eastAsia"/>
          <w:iCs/>
          <w:szCs w:val="21"/>
          <w:vertAlign w:val="superscript"/>
        </w:rPr>
        <w:t>4</w:t>
      </w:r>
      <w:r w:rsidRPr="0072761D">
        <w:rPr>
          <w:rFonts w:ascii="Times New Roman" w:hAnsi="Times New Roman"/>
          <w:szCs w:val="21"/>
        </w:rPr>
        <w:t xml:space="preserve"> and </w:t>
      </w:r>
      <w:proofErr w:type="spellStart"/>
      <w:r w:rsidRPr="0072761D">
        <w:rPr>
          <w:rFonts w:ascii="Times New Roman" w:hAnsi="Times New Roman"/>
          <w:szCs w:val="21"/>
        </w:rPr>
        <w:t>Yongjian</w:t>
      </w:r>
      <w:proofErr w:type="spellEnd"/>
      <w:r w:rsidRPr="0072761D">
        <w:rPr>
          <w:rFonts w:ascii="Times New Roman" w:hAnsi="Times New Roman"/>
          <w:szCs w:val="21"/>
        </w:rPr>
        <w:t xml:space="preserve"> Tang</w:t>
      </w:r>
      <w:r>
        <w:rPr>
          <w:rFonts w:ascii="Times New Roman" w:hAnsi="Times New Roman" w:hint="eastAsia"/>
          <w:iCs/>
          <w:szCs w:val="21"/>
          <w:vertAlign w:val="superscript"/>
        </w:rPr>
        <w:t>4</w:t>
      </w:r>
    </w:p>
    <w:p w:rsidR="00F76DE6" w:rsidRPr="00706FFF" w:rsidRDefault="00F76DE6" w:rsidP="00F76DE6">
      <w:pPr>
        <w:adjustRightInd w:val="0"/>
        <w:snapToGrid w:val="0"/>
        <w:spacing w:after="0"/>
        <w:jc w:val="left"/>
        <w:rPr>
          <w:rFonts w:ascii="Times New Roman" w:hAnsi="Times New Roman"/>
        </w:rPr>
      </w:pPr>
    </w:p>
    <w:p w:rsidR="00F76DE6" w:rsidRPr="009B7825" w:rsidRDefault="00F76DE6" w:rsidP="00F76DE6">
      <w:pPr>
        <w:pStyle w:val="BCAuthorAddress"/>
        <w:adjustRightInd w:val="0"/>
        <w:snapToGrid w:val="0"/>
        <w:spacing w:after="0" w:line="240" w:lineRule="auto"/>
        <w:jc w:val="left"/>
        <w:rPr>
          <w:rFonts w:ascii="Times New Roman" w:hAnsi="Times New Roman"/>
          <w:sz w:val="21"/>
          <w:szCs w:val="21"/>
          <w:lang w:eastAsia="zh-CN"/>
        </w:rPr>
      </w:pPr>
      <w:r w:rsidRPr="009B7825">
        <w:rPr>
          <w:rFonts w:ascii="Times New Roman" w:hAnsi="Times New Roman" w:hint="eastAsia"/>
          <w:sz w:val="21"/>
          <w:szCs w:val="21"/>
          <w:lang w:eastAsia="zh-CN"/>
        </w:rPr>
        <w:t xml:space="preserve">1. </w:t>
      </w:r>
      <w:r w:rsidRPr="009B7825">
        <w:rPr>
          <w:rFonts w:ascii="Times New Roman" w:hAnsi="Times New Roman"/>
          <w:sz w:val="21"/>
          <w:szCs w:val="21"/>
        </w:rPr>
        <w:t xml:space="preserve">School of </w:t>
      </w:r>
      <w:r w:rsidRPr="009B7825">
        <w:rPr>
          <w:rFonts w:ascii="Times New Roman" w:hAnsi="Times New Roman"/>
          <w:sz w:val="21"/>
          <w:szCs w:val="21"/>
          <w:lang w:eastAsia="zh-CN"/>
        </w:rPr>
        <w:t>Science</w:t>
      </w:r>
      <w:r w:rsidRPr="009B7825">
        <w:rPr>
          <w:rFonts w:ascii="Times New Roman" w:hAnsi="Times New Roman"/>
          <w:sz w:val="21"/>
          <w:szCs w:val="21"/>
        </w:rPr>
        <w:t xml:space="preserve">, Research Center for Advanced Computation, </w:t>
      </w:r>
      <w:proofErr w:type="spellStart"/>
      <w:r w:rsidRPr="009B7825">
        <w:rPr>
          <w:rFonts w:ascii="Times New Roman" w:hAnsi="Times New Roman"/>
          <w:sz w:val="21"/>
          <w:szCs w:val="21"/>
        </w:rPr>
        <w:t>Xihua</w:t>
      </w:r>
      <w:proofErr w:type="spellEnd"/>
      <w:r w:rsidRPr="009B7825">
        <w:rPr>
          <w:rFonts w:ascii="Times New Roman" w:hAnsi="Times New Roman"/>
          <w:sz w:val="21"/>
          <w:szCs w:val="21"/>
        </w:rPr>
        <w:t xml:space="preserve"> University, Chengdu, </w:t>
      </w:r>
    </w:p>
    <w:p w:rsidR="00F76DE6" w:rsidRPr="009B7825" w:rsidRDefault="00F76DE6" w:rsidP="00F76DE6">
      <w:pPr>
        <w:pStyle w:val="BCAuthorAddress"/>
        <w:adjustRightInd w:val="0"/>
        <w:snapToGrid w:val="0"/>
        <w:spacing w:after="0" w:line="240" w:lineRule="auto"/>
        <w:ind w:firstLineChars="100" w:firstLine="210"/>
        <w:jc w:val="left"/>
        <w:rPr>
          <w:rFonts w:ascii="Times New Roman" w:hAnsi="Times New Roman"/>
          <w:sz w:val="21"/>
          <w:szCs w:val="21"/>
          <w:lang w:eastAsia="zh-CN"/>
        </w:rPr>
      </w:pPr>
      <w:r w:rsidRPr="009B7825">
        <w:rPr>
          <w:rFonts w:ascii="Times New Roman" w:hAnsi="Times New Roman"/>
          <w:sz w:val="21"/>
          <w:szCs w:val="21"/>
        </w:rPr>
        <w:t xml:space="preserve">Sichuan P.R.C. 610039  </w:t>
      </w:r>
    </w:p>
    <w:p w:rsidR="00F76DE6" w:rsidRDefault="00F76DE6" w:rsidP="00F76DE6">
      <w:pPr>
        <w:pStyle w:val="AIReceivedDate"/>
        <w:adjustRightInd w:val="0"/>
        <w:snapToGrid w:val="0"/>
        <w:spacing w:after="0" w:line="240" w:lineRule="auto"/>
        <w:ind w:left="210" w:hangingChars="100" w:hanging="210"/>
        <w:jc w:val="left"/>
        <w:rPr>
          <w:rFonts w:ascii="Times New Roman" w:hAnsi="Times New Roman"/>
          <w:b w:val="0"/>
          <w:color w:val="000000"/>
          <w:sz w:val="21"/>
          <w:szCs w:val="21"/>
          <w:lang w:eastAsia="zh-CN"/>
        </w:rPr>
      </w:pPr>
      <w:r>
        <w:rPr>
          <w:rFonts w:hint="eastAsia"/>
          <w:b w:val="0"/>
          <w:sz w:val="21"/>
          <w:szCs w:val="21"/>
          <w:lang w:eastAsia="zh-CN"/>
        </w:rPr>
        <w:t>2</w:t>
      </w:r>
      <w:r w:rsidRPr="009B7825">
        <w:rPr>
          <w:rFonts w:hint="eastAsia"/>
          <w:b w:val="0"/>
          <w:sz w:val="21"/>
          <w:szCs w:val="21"/>
          <w:lang w:eastAsia="zh-CN"/>
        </w:rPr>
        <w:t xml:space="preserve">. </w:t>
      </w:r>
      <w:r w:rsidRPr="009B7825">
        <w:rPr>
          <w:rFonts w:ascii="Times New Roman" w:hAnsi="Times New Roman"/>
          <w:b w:val="0"/>
          <w:color w:val="000000"/>
          <w:sz w:val="21"/>
          <w:szCs w:val="21"/>
        </w:rPr>
        <w:t xml:space="preserve">College of </w:t>
      </w:r>
      <w:proofErr w:type="spellStart"/>
      <w:r w:rsidRPr="009B7825">
        <w:rPr>
          <w:rFonts w:ascii="Times New Roman" w:hAnsi="Times New Roman"/>
          <w:b w:val="0"/>
          <w:color w:val="000000"/>
          <w:sz w:val="21"/>
          <w:szCs w:val="21"/>
        </w:rPr>
        <w:t>Opto</w:t>
      </w:r>
      <w:proofErr w:type="spellEnd"/>
      <w:r w:rsidRPr="009B7825">
        <w:rPr>
          <w:rFonts w:ascii="Times New Roman" w:hAnsi="Times New Roman"/>
          <w:b w:val="0"/>
          <w:color w:val="000000"/>
          <w:sz w:val="21"/>
          <w:szCs w:val="21"/>
        </w:rPr>
        <w:t>-Electronic Science and Engineering, National Un</w:t>
      </w:r>
      <w:r>
        <w:rPr>
          <w:rFonts w:ascii="Times New Roman" w:hAnsi="Times New Roman"/>
          <w:b w:val="0"/>
          <w:color w:val="000000"/>
          <w:sz w:val="21"/>
          <w:szCs w:val="21"/>
        </w:rPr>
        <w:t>iversity of Defense Technology,</w:t>
      </w:r>
      <w:r w:rsidRPr="009B7825">
        <w:rPr>
          <w:rFonts w:ascii="Times New Roman" w:hAnsi="Times New Roman"/>
          <w:b w:val="0"/>
          <w:color w:val="000000"/>
          <w:sz w:val="21"/>
          <w:szCs w:val="21"/>
        </w:rPr>
        <w:t xml:space="preserve"> Changsha, Hunan, P.R.C. 410073</w:t>
      </w:r>
    </w:p>
    <w:p w:rsidR="00F76DE6" w:rsidRPr="009B7825" w:rsidRDefault="00F76DE6" w:rsidP="00F76DE6">
      <w:pPr>
        <w:pStyle w:val="BCAuthorAddress"/>
        <w:adjustRightInd w:val="0"/>
        <w:snapToGrid w:val="0"/>
        <w:spacing w:after="0" w:line="240" w:lineRule="auto"/>
        <w:ind w:left="3990" w:hangingChars="1900" w:hanging="3990"/>
        <w:jc w:val="left"/>
        <w:rPr>
          <w:rFonts w:ascii="Times New Roman" w:hAnsi="Times New Roman"/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3</w:t>
      </w:r>
      <w:r w:rsidRPr="009B7825">
        <w:rPr>
          <w:rFonts w:hint="eastAsia"/>
          <w:sz w:val="21"/>
          <w:szCs w:val="21"/>
          <w:lang w:eastAsia="zh-CN"/>
        </w:rPr>
        <w:t xml:space="preserve">. </w:t>
      </w:r>
      <w:r w:rsidRPr="009B7825">
        <w:rPr>
          <w:rFonts w:ascii="Times New Roman" w:hAnsi="Times New Roman"/>
          <w:sz w:val="21"/>
          <w:szCs w:val="21"/>
          <w:lang w:eastAsia="zh-CN"/>
        </w:rPr>
        <w:t>Institute of Atomic and Molecular Physics</w:t>
      </w:r>
      <w:r w:rsidRPr="009B7825">
        <w:rPr>
          <w:rFonts w:ascii="Times New Roman" w:hAnsi="Times New Roman"/>
          <w:sz w:val="21"/>
          <w:szCs w:val="21"/>
        </w:rPr>
        <w:t xml:space="preserve">, Sichuan University, Chengdu, Sichuan P.R.C. </w:t>
      </w:r>
    </w:p>
    <w:p w:rsidR="00F76DE6" w:rsidRPr="00FB743C" w:rsidRDefault="00F76DE6" w:rsidP="00F76DE6">
      <w:pPr>
        <w:pStyle w:val="BCAuthorAddress"/>
        <w:adjustRightInd w:val="0"/>
        <w:snapToGrid w:val="0"/>
        <w:spacing w:after="0" w:line="240" w:lineRule="auto"/>
        <w:ind w:leftChars="100" w:left="3990" w:hangingChars="1800" w:hanging="3780"/>
        <w:jc w:val="left"/>
        <w:rPr>
          <w:rFonts w:ascii="Times New Roman" w:hAnsi="Times New Roman"/>
          <w:sz w:val="21"/>
          <w:szCs w:val="21"/>
          <w:lang w:eastAsia="zh-CN"/>
        </w:rPr>
      </w:pPr>
      <w:r w:rsidRPr="009B7825">
        <w:rPr>
          <w:rFonts w:ascii="Times New Roman" w:hAnsi="Times New Roman"/>
          <w:sz w:val="21"/>
          <w:szCs w:val="21"/>
        </w:rPr>
        <w:t>610065</w:t>
      </w:r>
    </w:p>
    <w:p w:rsidR="00F76DE6" w:rsidRPr="009B7825" w:rsidRDefault="00F76DE6" w:rsidP="00F76DE6">
      <w:pPr>
        <w:pStyle w:val="BCAuthorAddress"/>
        <w:adjustRightInd w:val="0"/>
        <w:snapToGrid w:val="0"/>
        <w:spacing w:after="0" w:line="240" w:lineRule="auto"/>
        <w:jc w:val="left"/>
        <w:rPr>
          <w:rFonts w:ascii="Times New Roman" w:hAnsi="Times New Roman"/>
          <w:sz w:val="21"/>
          <w:szCs w:val="21"/>
          <w:lang w:eastAsia="zh-CN"/>
        </w:rPr>
      </w:pPr>
      <w:r>
        <w:rPr>
          <w:rFonts w:ascii="Times New Roman" w:hAnsi="Times New Roman" w:hint="eastAsia"/>
          <w:sz w:val="21"/>
          <w:szCs w:val="21"/>
          <w:lang w:eastAsia="zh-CN"/>
        </w:rPr>
        <w:t>4</w:t>
      </w:r>
      <w:r w:rsidRPr="009B7825">
        <w:rPr>
          <w:rFonts w:ascii="Times New Roman" w:hAnsi="Times New Roman"/>
          <w:sz w:val="21"/>
          <w:szCs w:val="21"/>
        </w:rPr>
        <w:t xml:space="preserve">. Research Center of Laser Fusion, CAEP, </w:t>
      </w:r>
      <w:proofErr w:type="spellStart"/>
      <w:r w:rsidRPr="009B7825">
        <w:rPr>
          <w:rFonts w:ascii="Times New Roman" w:hAnsi="Times New Roman"/>
          <w:sz w:val="21"/>
          <w:szCs w:val="21"/>
        </w:rPr>
        <w:t>Mianyang</w:t>
      </w:r>
      <w:proofErr w:type="spellEnd"/>
      <w:r w:rsidRPr="009B7825">
        <w:rPr>
          <w:rFonts w:ascii="Times New Roman" w:hAnsi="Times New Roman"/>
          <w:sz w:val="21"/>
          <w:szCs w:val="21"/>
        </w:rPr>
        <w:t xml:space="preserve">, Sichuan P.R.C. 621900   </w:t>
      </w:r>
    </w:p>
    <w:p w:rsidR="00273CCE" w:rsidRPr="00F76DE6" w:rsidRDefault="00273CCE" w:rsidP="00273CCE">
      <w:pPr>
        <w:pStyle w:val="AIReceivedDate"/>
        <w:adjustRightInd w:val="0"/>
        <w:snapToGrid w:val="0"/>
        <w:spacing w:after="0" w:line="240" w:lineRule="auto"/>
        <w:jc w:val="left"/>
        <w:rPr>
          <w:sz w:val="21"/>
          <w:szCs w:val="21"/>
          <w:lang w:eastAsia="zh-CN"/>
        </w:rPr>
      </w:pPr>
    </w:p>
    <w:p w:rsidR="00273CCE" w:rsidRPr="00706FFF" w:rsidRDefault="00273CCE" w:rsidP="00273CCE">
      <w:pPr>
        <w:pStyle w:val="BGKeywords"/>
        <w:adjustRightInd w:val="0"/>
        <w:snapToGrid w:val="0"/>
        <w:spacing w:after="0" w:line="240" w:lineRule="auto"/>
        <w:jc w:val="left"/>
        <w:rPr>
          <w:lang w:eastAsia="zh-CN"/>
        </w:rPr>
      </w:pPr>
    </w:p>
    <w:p w:rsidR="0096025F" w:rsidRDefault="0096025F" w:rsidP="00EF211A">
      <w:pPr>
        <w:pStyle w:val="BDAbstract"/>
        <w:spacing w:line="240" w:lineRule="auto"/>
        <w:ind w:firstLineChars="1040" w:firstLine="2923"/>
        <w:rPr>
          <w:b/>
          <w:sz w:val="28"/>
          <w:szCs w:val="28"/>
          <w:lang w:eastAsia="zh-CN"/>
        </w:rPr>
      </w:pPr>
      <w:r w:rsidRPr="003A48F4">
        <w:rPr>
          <w:rFonts w:hint="eastAsia"/>
          <w:b/>
          <w:sz w:val="28"/>
          <w:szCs w:val="28"/>
          <w:lang w:eastAsia="zh-CN"/>
        </w:rPr>
        <w:t>Supplemental Data</w:t>
      </w:r>
    </w:p>
    <w:p w:rsidR="0096025F" w:rsidRDefault="0096025F" w:rsidP="00EF211A">
      <w:pPr>
        <w:pStyle w:val="TAMainText"/>
        <w:ind w:firstLineChars="1250" w:firstLine="3000"/>
        <w:rPr>
          <w:rFonts w:ascii="Times New Roman" w:hAnsi="Times New Roman"/>
          <w:lang w:eastAsia="zh-CN"/>
        </w:rPr>
      </w:pPr>
      <w:r w:rsidRPr="00E14DD9">
        <w:rPr>
          <w:rFonts w:ascii="Times New Roman" w:hAnsi="Times New Roman"/>
          <w:lang w:eastAsia="zh-CN"/>
        </w:rPr>
        <w:t>Table S</w:t>
      </w:r>
      <w:r w:rsidR="00796C73">
        <w:rPr>
          <w:rFonts w:ascii="Times New Roman" w:hAnsi="Times New Roman" w:hint="eastAsia"/>
          <w:lang w:eastAsia="zh-CN"/>
        </w:rPr>
        <w:t>Ⅰ</w:t>
      </w:r>
      <w:r w:rsidRPr="00E14DD9">
        <w:rPr>
          <w:rFonts w:ascii="Times New Roman" w:hAnsi="Times New Roman"/>
          <w:lang w:eastAsia="zh-CN"/>
        </w:rPr>
        <w:t xml:space="preserve"> --- Table S</w:t>
      </w:r>
      <w:r w:rsidR="00582886">
        <w:rPr>
          <w:rFonts w:ascii="Times New Roman" w:hAnsi="Times New Roman" w:hint="eastAsia"/>
          <w:lang w:eastAsia="zh-CN"/>
        </w:rPr>
        <w:t xml:space="preserve"> </w:t>
      </w:r>
      <w:bookmarkStart w:id="0" w:name="_GoBack"/>
      <w:bookmarkEnd w:id="0"/>
      <w:r w:rsidR="00796C73">
        <w:rPr>
          <w:rFonts w:ascii="Times New Roman" w:hAnsi="Times New Roman" w:hint="eastAsia"/>
          <w:lang w:eastAsia="zh-CN"/>
        </w:rPr>
        <w:t>Ⅲ</w:t>
      </w:r>
    </w:p>
    <w:p w:rsidR="000F289E" w:rsidRPr="00E14DD9" w:rsidRDefault="000F289E" w:rsidP="00E14DD9">
      <w:pPr>
        <w:pStyle w:val="TAMainText"/>
        <w:ind w:firstLineChars="100" w:firstLine="240"/>
        <w:rPr>
          <w:rFonts w:ascii="Times New Roman" w:hAnsi="Times New Roman"/>
          <w:lang w:eastAsia="zh-CN"/>
        </w:rPr>
      </w:pPr>
    </w:p>
    <w:tbl>
      <w:tblPr>
        <w:tblW w:w="0" w:type="auto"/>
        <w:jc w:val="center"/>
        <w:tblBorders>
          <w:bottom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622"/>
        <w:gridCol w:w="2645"/>
      </w:tblGrid>
      <w:tr w:rsidR="00756E3D" w:rsidRPr="00511D5A" w:rsidTr="00694137">
        <w:trPr>
          <w:trHeight w:val="270"/>
          <w:jc w:val="center"/>
        </w:trPr>
        <w:tc>
          <w:tcPr>
            <w:tcW w:w="7378" w:type="dxa"/>
            <w:gridSpan w:val="3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56E3D" w:rsidRPr="00511D5A" w:rsidRDefault="00796C73" w:rsidP="000F289E">
            <w:pPr>
              <w:pStyle w:val="af2"/>
              <w:adjustRightInd w:val="0"/>
              <w:snapToGrid w:val="0"/>
              <w:contextualSpacing w:val="0"/>
              <w:rPr>
                <w:rFonts w:ascii="宋体" w:hAnsi="宋体"/>
                <w:iCs/>
                <w:szCs w:val="21"/>
                <w:lang w:eastAsia="zh-CN"/>
              </w:rPr>
            </w:pPr>
            <w:r w:rsidRPr="00796C73">
              <w:rPr>
                <w:rFonts w:hint="eastAsia"/>
                <w:b/>
                <w:lang w:eastAsia="zh-CN"/>
              </w:rPr>
              <w:t>TABLE</w:t>
            </w:r>
            <w:r w:rsidR="000F289E" w:rsidRPr="00796C73">
              <w:rPr>
                <w:rFonts w:hint="eastAsia"/>
                <w:b/>
                <w:lang w:eastAsia="zh-CN"/>
              </w:rPr>
              <w:t xml:space="preserve"> S</w:t>
            </w:r>
            <w:r w:rsidRPr="00796C73">
              <w:rPr>
                <w:rFonts w:hint="eastAsia"/>
                <w:b/>
                <w:lang w:eastAsia="zh-CN"/>
              </w:rPr>
              <w:t>Ⅰ</w:t>
            </w:r>
            <w:r w:rsidRPr="00796C73">
              <w:rPr>
                <w:rFonts w:hint="eastAsia"/>
                <w:b/>
                <w:lang w:eastAsia="zh-CN"/>
              </w:rPr>
              <w:t>.</w:t>
            </w:r>
            <w:r w:rsidR="000F289E">
              <w:rPr>
                <w:rFonts w:hint="eastAsia"/>
                <w:lang w:eastAsia="zh-CN"/>
              </w:rPr>
              <w:t xml:space="preserve">  E</w:t>
            </w:r>
            <w:r w:rsidR="00D24ED7" w:rsidRPr="00D24ED7">
              <w:rPr>
                <w:rFonts w:hint="eastAsia"/>
              </w:rPr>
              <w:t>xperimental</w:t>
            </w:r>
            <w:r w:rsidR="004D013D">
              <w:rPr>
                <w:rFonts w:hint="eastAsia"/>
                <w:lang w:eastAsia="zh-CN"/>
              </w:rPr>
              <w:t xml:space="preserve"> </w:t>
            </w:r>
            <w:r w:rsidR="00D24ED7" w:rsidRPr="00D24ED7">
              <w:t xml:space="preserve">residual </w:t>
            </w:r>
            <w:r w:rsidR="00D24ED7" w:rsidRPr="00D24ED7">
              <w:rPr>
                <w:color w:val="000000" w:themeColor="text1"/>
              </w:rPr>
              <w:t xml:space="preserve">polymer mass fractions (the rate functions) </w:t>
            </w:r>
            <w:r w:rsidR="00D24ED7" w:rsidRPr="00D24ED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6pt;height:16.2pt" o:ole="">
                  <v:imagedata r:id="rId10" o:title=""/>
                </v:shape>
                <o:OLEObject Type="Embed" ProgID="Equation.DSMT4" ShapeID="_x0000_i1025" DrawAspect="Content" ObjectID="_1621516223" r:id="rId11"/>
              </w:object>
            </w:r>
            <w:r w:rsidR="004D013D">
              <w:rPr>
                <w:rFonts w:hint="eastAsia"/>
                <w:position w:val="-10"/>
                <w:lang w:eastAsia="zh-CN"/>
              </w:rPr>
              <w:t xml:space="preserve"> </w:t>
            </w:r>
            <w:r w:rsidR="00D24ED7" w:rsidRPr="00D24ED7">
              <w:rPr>
                <w:rFonts w:hint="eastAsia"/>
                <w:color w:val="000000" w:themeColor="text1"/>
              </w:rPr>
              <w:t xml:space="preserve">and the differential </w:t>
            </w:r>
            <w:r w:rsidR="00D24ED7" w:rsidRPr="00D24ED7">
              <w:rPr>
                <w:color w:val="000000" w:themeColor="text1"/>
              </w:rPr>
              <w:t>mass fractions</w:t>
            </w:r>
            <w:r w:rsidR="004D013D">
              <w:rPr>
                <w:rFonts w:hint="eastAsia"/>
                <w:color w:val="000000" w:themeColor="text1"/>
                <w:lang w:eastAsia="zh-CN"/>
              </w:rPr>
              <w:t xml:space="preserve"> </w:t>
            </w:r>
            <w:r w:rsidR="00D24ED7" w:rsidRPr="00D24ED7">
              <w:rPr>
                <w:position w:val="-14"/>
              </w:rPr>
              <w:object w:dxaOrig="1200" w:dyaOrig="400">
                <v:shape id="_x0000_i1026" type="#_x0000_t75" style="width:60pt;height:19.8pt" o:ole="">
                  <v:imagedata r:id="rId12" o:title=""/>
                </v:shape>
                <o:OLEObject Type="Embed" ProgID="Equation.DSMT4" ShapeID="_x0000_i1026" DrawAspect="Content" ObjectID="_1621516224" r:id="rId13"/>
              </w:object>
            </w:r>
            <w:r w:rsidR="00221F81">
              <w:rPr>
                <w:rFonts w:hint="eastAsia"/>
                <w:color w:val="000000" w:themeColor="text1"/>
              </w:rPr>
              <w:t>for molecular weight</w:t>
            </w:r>
            <w:r w:rsidR="00D24ED7" w:rsidRPr="00D24ED7">
              <w:rPr>
                <w:rFonts w:hint="eastAsia"/>
                <w:color w:val="000000" w:themeColor="text1"/>
              </w:rPr>
              <w:t xml:space="preserve"> of 230,000 of the</w:t>
            </w:r>
            <w:r w:rsidR="004D013D">
              <w:rPr>
                <w:rFonts w:hint="eastAsia"/>
                <w:color w:val="000000" w:themeColor="text1"/>
                <w:lang w:eastAsia="zh-CN"/>
              </w:rPr>
              <w:t xml:space="preserve"> </w:t>
            </w:r>
            <w:r w:rsidR="00D24ED7" w:rsidRPr="00D24ED7">
              <w:rPr>
                <w:rFonts w:hint="eastAsia"/>
                <w:color w:val="000000" w:themeColor="text1"/>
              </w:rPr>
              <w:t xml:space="preserve">solid </w:t>
            </w:r>
            <w:r w:rsidR="00D24ED7" w:rsidRPr="00D24ED7">
              <w:t>PαMS</w:t>
            </w:r>
            <w:r w:rsidR="00D24ED7" w:rsidRPr="00D24ED7">
              <w:rPr>
                <w:rFonts w:hint="eastAsia"/>
                <w:color w:val="000000" w:themeColor="text1"/>
              </w:rPr>
              <w:t xml:space="preserve"> molecules</w:t>
            </w:r>
            <w:r w:rsidR="000F289E">
              <w:rPr>
                <w:rFonts w:hint="eastAsia"/>
                <w:color w:val="000000" w:themeColor="text1"/>
                <w:lang w:eastAsia="zh-CN"/>
              </w:rPr>
              <w:t xml:space="preserve">.  </w:t>
            </w:r>
          </w:p>
        </w:tc>
      </w:tr>
      <w:tr w:rsidR="00756E3D" w:rsidRPr="00D85765" w:rsidTr="00694137">
        <w:trPr>
          <w:trHeight w:val="270"/>
          <w:jc w:val="center"/>
        </w:trPr>
        <w:tc>
          <w:tcPr>
            <w:tcW w:w="2111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56E3D" w:rsidRPr="00511D5A" w:rsidRDefault="00D24ED7" w:rsidP="000F289E">
            <w:pPr>
              <w:pStyle w:val="af2"/>
              <w:spacing w:line="400" w:lineRule="exact"/>
              <w:ind w:firstLineChars="50" w:firstLine="120"/>
              <w:rPr>
                <w:rFonts w:ascii="宋体" w:hAnsi="宋体"/>
                <w:iCs/>
                <w:szCs w:val="21"/>
              </w:rPr>
            </w:pPr>
            <w:r w:rsidRPr="007C3621">
              <w:rPr>
                <w:position w:val="-4"/>
              </w:rPr>
              <w:object w:dxaOrig="220" w:dyaOrig="260">
                <v:shape id="_x0000_i1027" type="#_x0000_t75" style="width:11.4pt;height:12.6pt" o:ole="">
                  <v:imagedata r:id="rId14" o:title=""/>
                </v:shape>
                <o:OLEObject Type="Embed" ProgID="Equation.DSMT4" ShapeID="_x0000_i1027" DrawAspect="Content" ObjectID="_1621516225" r:id="rId15"/>
              </w:object>
            </w:r>
          </w:p>
        </w:tc>
        <w:tc>
          <w:tcPr>
            <w:tcW w:w="2622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56E3D" w:rsidRPr="00511D5A" w:rsidRDefault="00D24ED7" w:rsidP="000F289E">
            <w:pPr>
              <w:pStyle w:val="af2"/>
              <w:spacing w:line="400" w:lineRule="exact"/>
              <w:ind w:firstLineChars="100" w:firstLine="240"/>
              <w:rPr>
                <w:rFonts w:ascii="宋体" w:hAnsi="宋体"/>
                <w:iCs/>
                <w:szCs w:val="21"/>
                <w:lang w:eastAsia="zh-CN"/>
              </w:rPr>
            </w:pPr>
            <w:r w:rsidRPr="007C3621">
              <w:rPr>
                <w:position w:val="-10"/>
              </w:rPr>
              <w:object w:dxaOrig="600" w:dyaOrig="320">
                <v:shape id="_x0000_i1028" type="#_x0000_t75" style="width:30pt;height:15.6pt" o:ole="">
                  <v:imagedata r:id="rId16" o:title=""/>
                </v:shape>
                <o:OLEObject Type="Embed" ProgID="Equation.DSMT4" ShapeID="_x0000_i1028" DrawAspect="Content" ObjectID="_1621516226" r:id="rId17"/>
              </w:object>
            </w:r>
          </w:p>
        </w:tc>
        <w:tc>
          <w:tcPr>
            <w:tcW w:w="264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:rsidR="00756E3D" w:rsidRPr="00511D5A" w:rsidRDefault="00D24ED7" w:rsidP="000F289E">
            <w:pPr>
              <w:pStyle w:val="af2"/>
              <w:spacing w:line="400" w:lineRule="exact"/>
              <w:rPr>
                <w:rFonts w:ascii="宋体" w:hAnsi="宋体"/>
                <w:iCs/>
                <w:szCs w:val="21"/>
                <w:lang w:eastAsia="zh-CN"/>
              </w:rPr>
            </w:pPr>
            <w:r w:rsidRPr="007C3621">
              <w:rPr>
                <w:position w:val="-14"/>
              </w:rPr>
              <w:object w:dxaOrig="1200" w:dyaOrig="400">
                <v:shape id="_x0000_i1029" type="#_x0000_t75" style="width:60pt;height:20.4pt" o:ole="">
                  <v:imagedata r:id="rId18" o:title=""/>
                </v:shape>
                <o:OLEObject Type="Embed" ProgID="Equation.DSMT4" ShapeID="_x0000_i1029" DrawAspect="Content" ObjectID="_1621516227" r:id="rId19"/>
              </w:objec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07.316</w:t>
            </w:r>
          </w:p>
        </w:tc>
        <w:tc>
          <w:tcPr>
            <w:tcW w:w="262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58</w:t>
            </w:r>
          </w:p>
        </w:tc>
        <w:tc>
          <w:tcPr>
            <w:tcW w:w="26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16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1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96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15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1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8</w:t>
            </w:r>
            <w:r>
              <w:rPr>
                <w:rFonts w:hint="eastAsia"/>
              </w:rPr>
              <w:t>0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134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2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</w:t>
            </w:r>
            <w:r>
              <w:rPr>
                <w:rFonts w:hint="eastAsia"/>
              </w:rPr>
              <w:t>00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85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2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17</w:t>
            </w:r>
            <w:r>
              <w:rPr>
                <w:rFonts w:hint="eastAsia"/>
              </w:rPr>
              <w:t>0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5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3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18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1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3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194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1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4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0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1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4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1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1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5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1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5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5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2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9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6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36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5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6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42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3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7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42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7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4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3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lastRenderedPageBreak/>
              <w:t>38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3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8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3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8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9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2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15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39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20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14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40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18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2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40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164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27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41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13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3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41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09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4</w:t>
            </w:r>
            <w:r>
              <w:rPr>
                <w:rFonts w:hint="eastAsia"/>
                <w:color w:val="000000"/>
                <w:szCs w:val="24"/>
              </w:rPr>
              <w:t>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42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05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45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42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100.01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48</w:t>
            </w:r>
          </w:p>
        </w:tc>
      </w:tr>
      <w:tr w:rsidR="00105DEA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105DEA" w:rsidRPr="00DE712A" w:rsidRDefault="00105DEA" w:rsidP="00C321D3">
            <w:pPr>
              <w:adjustRightInd w:val="0"/>
              <w:snapToGrid w:val="0"/>
              <w:spacing w:after="0" w:line="276" w:lineRule="auto"/>
              <w:jc w:val="center"/>
            </w:pP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105DEA" w:rsidRPr="00CE47AE" w:rsidRDefault="00105DEA" w:rsidP="00C321D3">
            <w:pPr>
              <w:adjustRightInd w:val="0"/>
              <w:snapToGrid w:val="0"/>
              <w:spacing w:after="0" w:line="276" w:lineRule="auto"/>
              <w:jc w:val="center"/>
            </w:pP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105DEA" w:rsidRPr="00D81705" w:rsidRDefault="00105DEA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Cs w:val="24"/>
              </w:rPr>
            </w:pP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3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95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67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3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b/>
                <w:i/>
                <w:color w:val="000000" w:themeColor="text1"/>
              </w:rPr>
            </w:pPr>
            <w:r w:rsidRPr="00105DEA">
              <w:rPr>
                <w:b/>
                <w:i/>
                <w:color w:val="000000" w:themeColor="text1"/>
              </w:rPr>
              <w:t>99.878</w:t>
            </w:r>
            <w:r w:rsidR="00221F81" w:rsidRPr="00105DEA">
              <w:rPr>
                <w:rFonts w:hint="eastAsia"/>
                <w:b/>
                <w:i/>
                <w:color w:val="000000" w:themeColor="text1"/>
              </w:rPr>
              <w:t xml:space="preserve"> 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(</w:t>
            </w:r>
            <w:r w:rsidR="00000B3E" w:rsidRPr="00105DEA">
              <w:rPr>
                <w:b/>
                <w:i/>
                <w:color w:val="000000" w:themeColor="text1"/>
              </w:rPr>
              <w:t>-0.3066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)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86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4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77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21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4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63</w:t>
            </w:r>
            <w:r w:rsidRPr="00105DEA"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66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5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436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258</w:t>
            </w:r>
          </w:p>
        </w:tc>
      </w:tr>
      <w:tr w:rsidR="00756E3D" w:rsidRPr="00511D5A" w:rsidTr="00000B3E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5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000B3E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08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410</w:t>
            </w:r>
          </w:p>
        </w:tc>
      </w:tr>
      <w:tr w:rsidR="00756E3D" w:rsidRPr="00511D5A" w:rsidTr="00000B3E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6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000B3E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8.626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476</w:t>
            </w:r>
          </w:p>
        </w:tc>
      </w:tr>
      <w:tr w:rsidR="00756E3D" w:rsidRPr="00511D5A" w:rsidTr="00000B3E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6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000B3E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8.14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466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7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2100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7.676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center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454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7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7.233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450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8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6.78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440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8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6.36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396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9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5.98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347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9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b/>
                <w:i/>
                <w:color w:val="000000" w:themeColor="text1"/>
              </w:rPr>
            </w:pPr>
            <w:r w:rsidRPr="00105DEA">
              <w:rPr>
                <w:b/>
                <w:i/>
                <w:color w:val="000000" w:themeColor="text1"/>
              </w:rPr>
              <w:t>95.665</w:t>
            </w:r>
            <w:r w:rsidR="00221F81" w:rsidRPr="00105DEA">
              <w:rPr>
                <w:rFonts w:hint="eastAsia"/>
                <w:b/>
                <w:i/>
                <w:color w:val="000000" w:themeColor="text1"/>
              </w:rPr>
              <w:t xml:space="preserve"> 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(</w:t>
            </w:r>
            <w:r w:rsidR="00000B3E" w:rsidRPr="00105DEA">
              <w:rPr>
                <w:b/>
                <w:i/>
                <w:color w:val="000000" w:themeColor="text1"/>
              </w:rPr>
              <w:t>0.1056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)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304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0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5.37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272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0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5.11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249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1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114B2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b/>
                <w:i/>
                <w:color w:val="000000" w:themeColor="text1"/>
              </w:rPr>
            </w:pPr>
            <w:r w:rsidRPr="00105DEA">
              <w:rPr>
                <w:b/>
                <w:i/>
                <w:color w:val="000000" w:themeColor="text1"/>
              </w:rPr>
              <w:t>94.863</w:t>
            </w:r>
            <w:r w:rsidR="00221F81" w:rsidRPr="00105DEA">
              <w:rPr>
                <w:rFonts w:hint="eastAsia"/>
                <w:b/>
                <w:i/>
                <w:color w:val="000000" w:themeColor="text1"/>
              </w:rPr>
              <w:t xml:space="preserve"> 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(</w:t>
            </w:r>
            <w:r w:rsidR="00000B3E" w:rsidRPr="00105DEA">
              <w:rPr>
                <w:b/>
                <w:i/>
                <w:color w:val="000000" w:themeColor="text1"/>
              </w:rPr>
              <w:t>-0.0999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)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center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265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1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4.574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324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2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4.213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421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2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b/>
                <w:i/>
                <w:color w:val="000000" w:themeColor="text1"/>
              </w:rPr>
            </w:pPr>
            <w:r w:rsidRPr="00105DEA">
              <w:rPr>
                <w:b/>
                <w:i/>
                <w:color w:val="000000" w:themeColor="text1"/>
              </w:rPr>
              <w:t>93.722</w:t>
            </w:r>
            <w:r w:rsidR="00221F81" w:rsidRPr="00105DEA">
              <w:rPr>
                <w:rFonts w:hint="eastAsia"/>
                <w:b/>
                <w:i/>
                <w:color w:val="000000" w:themeColor="text1"/>
              </w:rPr>
              <w:t xml:space="preserve"> 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(</w:t>
            </w:r>
            <w:r w:rsidR="00000B3E" w:rsidRPr="00105DEA">
              <w:rPr>
                <w:b/>
                <w:i/>
                <w:color w:val="000000" w:themeColor="text1"/>
              </w:rPr>
              <w:t>-0.1405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)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547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3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114B2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b/>
                <w:i/>
                <w:color w:val="000000" w:themeColor="text1"/>
              </w:rPr>
            </w:pPr>
            <w:r w:rsidRPr="00105DEA">
              <w:rPr>
                <w:b/>
                <w:i/>
                <w:color w:val="000000" w:themeColor="text1"/>
              </w:rPr>
              <w:t>93.127</w:t>
            </w:r>
            <w:r w:rsidR="00221F81" w:rsidRPr="00105DEA">
              <w:rPr>
                <w:rFonts w:hint="eastAsia"/>
                <w:b/>
                <w:i/>
                <w:color w:val="000000" w:themeColor="text1"/>
              </w:rPr>
              <w:t xml:space="preserve"> 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(</w:t>
            </w:r>
            <w:r w:rsidR="00000B3E" w:rsidRPr="00105DEA">
              <w:rPr>
                <w:b/>
                <w:i/>
                <w:color w:val="000000" w:themeColor="text1"/>
              </w:rPr>
              <w:t>-0.0559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)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center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620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3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2.514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598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4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1.94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550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4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1.41</w:t>
            </w:r>
            <w:r w:rsidRPr="00105DEA"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560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5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0.786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753</w:t>
            </w:r>
          </w:p>
        </w:tc>
      </w:tr>
      <w:tr w:rsidR="00756E3D" w:rsidRPr="00511D5A" w:rsidTr="00000B3E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5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114B2" w:rsidRPr="00105DEA" w:rsidRDefault="00756E3D" w:rsidP="00000B3E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89.864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center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.154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6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88.41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.856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6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85.97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2.977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7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82.14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4.528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7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76.416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6.724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8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114B2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b/>
                <w:i/>
                <w:color w:val="000000" w:themeColor="text1"/>
              </w:rPr>
            </w:pPr>
            <w:r w:rsidRPr="00105DEA">
              <w:rPr>
                <w:b/>
                <w:i/>
                <w:color w:val="000000" w:themeColor="text1"/>
              </w:rPr>
              <w:t>68.193</w:t>
            </w:r>
            <w:r w:rsidR="00221F81" w:rsidRPr="00105DEA">
              <w:rPr>
                <w:rFonts w:hint="eastAsia"/>
                <w:b/>
                <w:i/>
                <w:color w:val="000000" w:themeColor="text1"/>
              </w:rPr>
              <w:t xml:space="preserve"> 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(</w:t>
            </w:r>
            <w:r w:rsidR="00000B3E" w:rsidRPr="00105DEA">
              <w:rPr>
                <w:b/>
                <w:i/>
                <w:color w:val="000000" w:themeColor="text1"/>
              </w:rPr>
              <w:t>0.1908</w:t>
            </w:r>
            <w:r w:rsidR="00000B3E" w:rsidRPr="00105DEA">
              <w:rPr>
                <w:rFonts w:hint="eastAsia"/>
                <w:b/>
                <w:i/>
                <w:color w:val="000000" w:themeColor="text1"/>
              </w:rPr>
              <w:t>)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center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9.175</w:t>
            </w:r>
          </w:p>
        </w:tc>
      </w:tr>
      <w:tr w:rsidR="00756E3D" w:rsidRPr="00511D5A" w:rsidTr="00000B3E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8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000B3E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7.56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1.276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9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5.36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2.386</w:t>
            </w:r>
          </w:p>
        </w:tc>
      </w:tr>
      <w:tr w:rsidR="00756E3D" w:rsidRPr="00511D5A" w:rsidTr="00000B3E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9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000B3E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32.13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3.392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60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19.17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1.682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lastRenderedPageBreak/>
              <w:t>60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114B2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.653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center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7.428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61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.573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3.425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61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2.42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.449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62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1.49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639</w:t>
            </w:r>
          </w:p>
        </w:tc>
      </w:tr>
      <w:tr w:rsidR="00756E3D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62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1.06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105DEA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305</w:t>
            </w:r>
          </w:p>
        </w:tc>
      </w:tr>
      <w:tr w:rsidR="00105DEA" w:rsidRPr="00511D5A" w:rsidTr="00202E21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105DEA" w:rsidRPr="00482100" w:rsidRDefault="00105DEA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FF0000"/>
              </w:rPr>
            </w:pP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05DEA" w:rsidRPr="00482100" w:rsidRDefault="00105DEA" w:rsidP="00202E21">
            <w:pPr>
              <w:adjustRightInd w:val="0"/>
              <w:snapToGrid w:val="0"/>
              <w:spacing w:after="0" w:line="276" w:lineRule="auto"/>
              <w:jc w:val="center"/>
              <w:rPr>
                <w:color w:val="FF0000"/>
              </w:rPr>
            </w:pP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105DEA" w:rsidRPr="00482100" w:rsidRDefault="00105DEA" w:rsidP="00C321D3">
            <w:pPr>
              <w:adjustRightInd w:val="0"/>
              <w:snapToGrid w:val="0"/>
              <w:spacing w:after="0" w:line="276" w:lineRule="auto"/>
              <w:jc w:val="center"/>
              <w:rPr>
                <w:color w:val="FF0000"/>
                <w:szCs w:val="24"/>
              </w:rPr>
            </w:pP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3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66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138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3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82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59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4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4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17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4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42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5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44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4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5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43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6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5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6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6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5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7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54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7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56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8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5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8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5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9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6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18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69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14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0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796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9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0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0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1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02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1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0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3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2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0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3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2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0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3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09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8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3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4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4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12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4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13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5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</w:t>
            </w:r>
            <w:r>
              <w:rPr>
                <w:rFonts w:hint="eastAsia"/>
              </w:rPr>
              <w:t>0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3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5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3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6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1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6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3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5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7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7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4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8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1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3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8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4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3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9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79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3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0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2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0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1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5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1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4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2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2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lastRenderedPageBreak/>
              <w:t>83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3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4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4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4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5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5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6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6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7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7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8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3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8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5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9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5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89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8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3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90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90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1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912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4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3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nil"/>
              <w:right w:val="nil"/>
            </w:tcBorders>
            <w:shd w:val="clear" w:color="auto" w:fill="auto"/>
            <w:hideMark/>
          </w:tcPr>
          <w:p w:rsidR="00756E3D" w:rsidRPr="00DE712A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917.316</w:t>
            </w:r>
          </w:p>
        </w:tc>
        <w:tc>
          <w:tcPr>
            <w:tcW w:w="26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CE47AE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27</w:t>
            </w:r>
          </w:p>
        </w:tc>
        <w:tc>
          <w:tcPr>
            <w:tcW w:w="2645" w:type="dxa"/>
            <w:tcBorders>
              <w:left w:val="nil"/>
              <w:bottom w:val="nil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511D5A" w:rsidTr="00694137">
        <w:trPr>
          <w:trHeight w:val="270"/>
          <w:jc w:val="center"/>
        </w:trPr>
        <w:tc>
          <w:tcPr>
            <w:tcW w:w="2111" w:type="dxa"/>
            <w:tcBorders>
              <w:left w:val="nil"/>
              <w:bottom w:val="double" w:sz="4" w:space="0" w:color="auto"/>
              <w:right w:val="nil"/>
            </w:tcBorders>
            <w:shd w:val="clear" w:color="auto" w:fill="auto"/>
            <w:hideMark/>
          </w:tcPr>
          <w:p w:rsidR="00756E3D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DE712A">
              <w:t>922.316</w:t>
            </w:r>
          </w:p>
        </w:tc>
        <w:tc>
          <w:tcPr>
            <w:tcW w:w="2622" w:type="dxa"/>
            <w:tcBorders>
              <w:left w:val="nil"/>
              <w:bottom w:val="double" w:sz="4" w:space="0" w:color="auto"/>
              <w:right w:val="nil"/>
            </w:tcBorders>
            <w:shd w:val="clear" w:color="auto" w:fill="auto"/>
          </w:tcPr>
          <w:p w:rsidR="00756E3D" w:rsidRDefault="00756E3D" w:rsidP="00C321D3">
            <w:pPr>
              <w:adjustRightInd w:val="0"/>
              <w:snapToGrid w:val="0"/>
              <w:spacing w:after="0" w:line="276" w:lineRule="auto"/>
              <w:jc w:val="center"/>
            </w:pPr>
            <w:r w:rsidRPr="00CE47AE">
              <w:t>0.834</w:t>
            </w:r>
          </w:p>
        </w:tc>
        <w:tc>
          <w:tcPr>
            <w:tcW w:w="2645" w:type="dxa"/>
            <w:tcBorders>
              <w:left w:val="nil"/>
              <w:bottom w:val="double" w:sz="4" w:space="0" w:color="auto"/>
              <w:right w:val="nil"/>
            </w:tcBorders>
            <w:vAlign w:val="bottom"/>
          </w:tcPr>
          <w:p w:rsidR="00756E3D" w:rsidRPr="00D81705" w:rsidRDefault="00756E3D" w:rsidP="00C321D3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1</w:t>
            </w:r>
            <w:r>
              <w:rPr>
                <w:rFonts w:hint="eastAsia"/>
                <w:color w:val="000000"/>
                <w:szCs w:val="24"/>
              </w:rPr>
              <w:t>0</w:t>
            </w:r>
          </w:p>
        </w:tc>
      </w:tr>
    </w:tbl>
    <w:p w:rsidR="00756E3D" w:rsidRDefault="00756E3D" w:rsidP="00756E3D">
      <w:pPr>
        <w:pStyle w:val="af2"/>
        <w:spacing w:line="400" w:lineRule="exact"/>
        <w:rPr>
          <w:rFonts w:ascii="宋体" w:hAnsi="宋体"/>
          <w:iCs/>
        </w:rPr>
      </w:pPr>
    </w:p>
    <w:p w:rsidR="0096025F" w:rsidRDefault="0096025F" w:rsidP="0096025F">
      <w:pPr>
        <w:pStyle w:val="MTDisplayEquation"/>
        <w:spacing w:line="360" w:lineRule="auto"/>
        <w:rPr>
          <w:lang w:eastAsia="zh-CN"/>
        </w:rPr>
      </w:pPr>
    </w:p>
    <w:tbl>
      <w:tblPr>
        <w:tblW w:w="0" w:type="auto"/>
        <w:jc w:val="center"/>
        <w:tblBorders>
          <w:bottom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6"/>
        <w:gridCol w:w="2425"/>
        <w:gridCol w:w="2425"/>
      </w:tblGrid>
      <w:tr w:rsidR="00756E3D" w:rsidRPr="00603559" w:rsidTr="00AA425C">
        <w:trPr>
          <w:trHeight w:val="270"/>
          <w:jc w:val="center"/>
        </w:trPr>
        <w:tc>
          <w:tcPr>
            <w:tcW w:w="6806" w:type="dxa"/>
            <w:gridSpan w:val="3"/>
            <w:tcBorders>
              <w:bottom w:val="double" w:sz="4" w:space="0" w:color="auto"/>
            </w:tcBorders>
            <w:shd w:val="clear" w:color="auto" w:fill="auto"/>
          </w:tcPr>
          <w:p w:rsidR="00756E3D" w:rsidRPr="00951C57" w:rsidRDefault="00796C73" w:rsidP="00796C73">
            <w:pPr>
              <w:pStyle w:val="TAMainText"/>
              <w:adjustRightInd w:val="0"/>
              <w:snapToGrid w:val="0"/>
              <w:spacing w:afterLines="50" w:after="156" w:line="240" w:lineRule="auto"/>
              <w:ind w:firstLine="0"/>
              <w:rPr>
                <w:lang w:eastAsia="zh-CN"/>
              </w:rPr>
            </w:pPr>
            <w:r w:rsidRPr="00796C73">
              <w:rPr>
                <w:rFonts w:hint="eastAsia"/>
                <w:b/>
                <w:szCs w:val="24"/>
                <w:lang w:eastAsia="zh-CN"/>
              </w:rPr>
              <w:t>TABLE S</w:t>
            </w:r>
            <w:r w:rsidRPr="00796C73">
              <w:rPr>
                <w:rFonts w:hint="eastAsia"/>
                <w:b/>
                <w:szCs w:val="24"/>
                <w:lang w:eastAsia="zh-CN"/>
              </w:rPr>
              <w:t>Ⅱ</w:t>
            </w:r>
            <w:r w:rsidRPr="00796C73">
              <w:rPr>
                <w:rFonts w:hint="eastAsia"/>
                <w:b/>
                <w:szCs w:val="24"/>
                <w:lang w:eastAsia="zh-CN"/>
              </w:rPr>
              <w:t>.</w:t>
            </w:r>
            <w:r w:rsidR="004D013D">
              <w:rPr>
                <w:rFonts w:hint="eastAsia"/>
                <w:szCs w:val="24"/>
                <w:lang w:eastAsia="zh-CN"/>
              </w:rPr>
              <w:t xml:space="preserve"> </w:t>
            </w:r>
            <w:r w:rsidR="000F289E" w:rsidRPr="000F289E">
              <w:rPr>
                <w:rFonts w:ascii="Times New Roman" w:hAnsi="Times New Roman" w:hint="eastAsia"/>
                <w:szCs w:val="24"/>
                <w:lang w:eastAsia="zh-CN"/>
              </w:rPr>
              <w:t>E</w:t>
            </w:r>
            <w:r w:rsidR="00D24ED7" w:rsidRPr="000F289E">
              <w:rPr>
                <w:rFonts w:ascii="Times New Roman" w:hAnsi="Times New Roman" w:hint="eastAsia"/>
                <w:szCs w:val="24"/>
              </w:rPr>
              <w:t>xperimental</w:t>
            </w:r>
            <w:r w:rsidR="004D013D">
              <w:rPr>
                <w:rFonts w:ascii="Times New Roman" w:hAnsi="Times New Roman" w:hint="eastAsia"/>
                <w:szCs w:val="24"/>
                <w:lang w:eastAsia="zh-CN"/>
              </w:rPr>
              <w:t xml:space="preserve"> </w:t>
            </w:r>
            <w:r w:rsidR="00D24ED7" w:rsidRPr="000F289E">
              <w:rPr>
                <w:rFonts w:ascii="Times New Roman" w:hAnsi="Times New Roman"/>
                <w:szCs w:val="24"/>
              </w:rPr>
              <w:t xml:space="preserve">residual </w:t>
            </w:r>
            <w:r w:rsidR="000F289E" w:rsidRPr="000F289E">
              <w:rPr>
                <w:rFonts w:ascii="Times New Roman" w:hAnsi="Times New Roman"/>
                <w:color w:val="000000" w:themeColor="text1"/>
                <w:szCs w:val="24"/>
              </w:rPr>
              <w:t>polymer mass fractions</w:t>
            </w:r>
            <w:r w:rsidR="004D013D">
              <w:rPr>
                <w:rFonts w:ascii="Times New Roman" w:hAnsi="Times New Roman" w:hint="eastAsia"/>
                <w:color w:val="000000" w:themeColor="text1"/>
                <w:szCs w:val="24"/>
                <w:lang w:eastAsia="zh-CN"/>
              </w:rPr>
              <w:t xml:space="preserve"> </w:t>
            </w:r>
            <w:r w:rsidR="00D24ED7" w:rsidRPr="000F289E">
              <w:rPr>
                <w:rFonts w:ascii="Times New Roman" w:hAnsi="Times New Roman"/>
                <w:position w:val="-10"/>
                <w:szCs w:val="24"/>
              </w:rPr>
              <w:object w:dxaOrig="620" w:dyaOrig="320">
                <v:shape id="_x0000_i1030" type="#_x0000_t75" style="width:30.6pt;height:16.2pt" o:ole="">
                  <v:imagedata r:id="rId10" o:title=""/>
                </v:shape>
                <o:OLEObject Type="Embed" ProgID="Equation.DSMT4" ShapeID="_x0000_i1030" DrawAspect="Content" ObjectID="_1621516228" r:id="rId20"/>
              </w:object>
            </w:r>
            <w:r w:rsidR="004D013D">
              <w:rPr>
                <w:rFonts w:ascii="Times New Roman" w:hAnsi="Times New Roman" w:hint="eastAsia"/>
                <w:position w:val="-10"/>
                <w:szCs w:val="24"/>
                <w:lang w:eastAsia="zh-CN"/>
              </w:rPr>
              <w:t xml:space="preserve"> </w:t>
            </w:r>
            <w:r w:rsidR="00D24ED7" w:rsidRPr="000F289E">
              <w:rPr>
                <w:rFonts w:ascii="Times New Roman" w:hAnsi="Times New Roman" w:hint="eastAsia"/>
                <w:color w:val="000000" w:themeColor="text1"/>
                <w:szCs w:val="24"/>
              </w:rPr>
              <w:t xml:space="preserve">and the differential </w:t>
            </w:r>
            <w:r w:rsidR="00D24ED7" w:rsidRPr="000F289E">
              <w:rPr>
                <w:rFonts w:ascii="Times New Roman" w:hAnsi="Times New Roman"/>
                <w:color w:val="000000" w:themeColor="text1"/>
                <w:szCs w:val="24"/>
              </w:rPr>
              <w:t>mass fractions</w:t>
            </w:r>
            <w:r w:rsidR="004D013D">
              <w:rPr>
                <w:rFonts w:ascii="Times New Roman" w:hAnsi="Times New Roman" w:hint="eastAsia"/>
                <w:color w:val="000000" w:themeColor="text1"/>
                <w:szCs w:val="24"/>
                <w:lang w:eastAsia="zh-CN"/>
              </w:rPr>
              <w:t xml:space="preserve"> </w:t>
            </w:r>
            <w:r w:rsidR="00D24ED7" w:rsidRPr="000F289E">
              <w:rPr>
                <w:position w:val="-14"/>
              </w:rPr>
              <w:object w:dxaOrig="1200" w:dyaOrig="400">
                <v:shape id="_x0000_i1031" type="#_x0000_t75" style="width:60pt;height:19.8pt" o:ole="">
                  <v:imagedata r:id="rId12" o:title=""/>
                </v:shape>
                <o:OLEObject Type="Embed" ProgID="Equation.DSMT4" ShapeID="_x0000_i1031" DrawAspect="Content" ObjectID="_1621516229" r:id="rId21"/>
              </w:object>
            </w:r>
            <w:r w:rsidR="00221F81">
              <w:rPr>
                <w:rFonts w:hint="eastAsia"/>
                <w:position w:val="-14"/>
                <w:lang w:eastAsia="zh-CN"/>
              </w:rPr>
              <w:t xml:space="preserve"> </w:t>
            </w:r>
            <w:r w:rsidR="00221F81">
              <w:rPr>
                <w:rFonts w:ascii="Times New Roman" w:hAnsi="Times New Roman" w:hint="eastAsia"/>
                <w:color w:val="000000" w:themeColor="text1"/>
                <w:szCs w:val="24"/>
              </w:rPr>
              <w:t>for molecular weight</w:t>
            </w:r>
            <w:r w:rsidR="00D24ED7" w:rsidRPr="000F289E">
              <w:rPr>
                <w:rFonts w:ascii="Times New Roman" w:hAnsi="Times New Roman" w:hint="eastAsia"/>
                <w:color w:val="000000" w:themeColor="text1"/>
                <w:szCs w:val="24"/>
              </w:rPr>
              <w:t xml:space="preserve"> of 760,000 of the</w:t>
            </w:r>
            <w:r w:rsidR="004D013D">
              <w:rPr>
                <w:rFonts w:ascii="Times New Roman" w:hAnsi="Times New Roman" w:hint="eastAsia"/>
                <w:color w:val="000000" w:themeColor="text1"/>
                <w:szCs w:val="24"/>
                <w:lang w:eastAsia="zh-CN"/>
              </w:rPr>
              <w:t xml:space="preserve"> </w:t>
            </w:r>
            <w:r w:rsidR="00D24ED7" w:rsidRPr="000F289E">
              <w:rPr>
                <w:rFonts w:ascii="Times New Roman" w:hAnsi="Times New Roman" w:hint="eastAsia"/>
                <w:color w:val="000000" w:themeColor="text1"/>
                <w:szCs w:val="24"/>
              </w:rPr>
              <w:t xml:space="preserve">solid </w:t>
            </w:r>
            <w:r w:rsidR="00D24ED7" w:rsidRPr="000F289E">
              <w:rPr>
                <w:rFonts w:ascii="Times New Roman" w:hAnsi="Times New Roman"/>
                <w:szCs w:val="24"/>
              </w:rPr>
              <w:t>PαMS</w:t>
            </w:r>
            <w:r w:rsidR="00D24ED7" w:rsidRPr="000F289E">
              <w:rPr>
                <w:rFonts w:ascii="Times New Roman" w:hAnsi="Times New Roman" w:hint="eastAsia"/>
                <w:color w:val="000000" w:themeColor="text1"/>
                <w:szCs w:val="24"/>
              </w:rPr>
              <w:t xml:space="preserve"> molecules</w:t>
            </w:r>
            <w:r w:rsidR="000F289E" w:rsidRPr="000F289E">
              <w:rPr>
                <w:rFonts w:ascii="Times New Roman" w:hAnsi="Times New Roman" w:hint="eastAsia"/>
                <w:color w:val="000000" w:themeColor="text1"/>
                <w:szCs w:val="24"/>
                <w:lang w:eastAsia="zh-CN"/>
              </w:rPr>
              <w:t>.</w:t>
            </w:r>
            <w:r w:rsidR="004D013D">
              <w:rPr>
                <w:rFonts w:ascii="Times New Roman" w:hAnsi="Times New Roman" w:hint="eastAsia"/>
                <w:color w:val="000000" w:themeColor="text1"/>
                <w:szCs w:val="24"/>
                <w:lang w:eastAsia="zh-CN"/>
              </w:rPr>
              <w:t xml:space="preserve">  </w:t>
            </w:r>
          </w:p>
        </w:tc>
      </w:tr>
      <w:tr w:rsidR="00756E3D" w:rsidRPr="00603559" w:rsidTr="00AA425C">
        <w:trPr>
          <w:trHeight w:val="270"/>
          <w:jc w:val="center"/>
        </w:trPr>
        <w:tc>
          <w:tcPr>
            <w:tcW w:w="1956" w:type="dxa"/>
            <w:tcBorders>
              <w:top w:val="doub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56E3D" w:rsidRPr="00951C57" w:rsidRDefault="00D24ED7" w:rsidP="00D24ED7">
            <w:pPr>
              <w:jc w:val="center"/>
            </w:pPr>
            <w:r w:rsidRPr="007C3621">
              <w:rPr>
                <w:position w:val="-4"/>
              </w:rPr>
              <w:object w:dxaOrig="220" w:dyaOrig="260">
                <v:shape id="_x0000_i1032" type="#_x0000_t75" style="width:11.4pt;height:12pt" o:ole="">
                  <v:imagedata r:id="rId22" o:title=""/>
                </v:shape>
                <o:OLEObject Type="Embed" ProgID="Equation.DSMT4" ShapeID="_x0000_i1032" DrawAspect="Content" ObjectID="_1621516230" r:id="rId23"/>
              </w:object>
            </w:r>
          </w:p>
        </w:tc>
        <w:tc>
          <w:tcPr>
            <w:tcW w:w="242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56E3D" w:rsidRPr="00511D5A" w:rsidRDefault="00D24ED7" w:rsidP="000F289E">
            <w:pPr>
              <w:pStyle w:val="af2"/>
              <w:spacing w:line="400" w:lineRule="exact"/>
              <w:ind w:firstLineChars="50" w:firstLine="120"/>
              <w:rPr>
                <w:rFonts w:ascii="宋体" w:hAnsi="宋体"/>
                <w:iCs/>
                <w:szCs w:val="21"/>
                <w:lang w:eastAsia="zh-CN"/>
              </w:rPr>
            </w:pPr>
            <w:r w:rsidRPr="007C3621">
              <w:rPr>
                <w:position w:val="-10"/>
              </w:rPr>
              <w:object w:dxaOrig="600" w:dyaOrig="320">
                <v:shape id="_x0000_i1033" type="#_x0000_t75" style="width:30pt;height:15.6pt" o:ole="">
                  <v:imagedata r:id="rId24" o:title=""/>
                </v:shape>
                <o:OLEObject Type="Embed" ProgID="Equation.DSMT4" ShapeID="_x0000_i1033" DrawAspect="Content" ObjectID="_1621516231" r:id="rId25"/>
              </w:object>
            </w:r>
          </w:p>
        </w:tc>
        <w:tc>
          <w:tcPr>
            <w:tcW w:w="2425" w:type="dxa"/>
            <w:tcBorders>
              <w:top w:val="double" w:sz="4" w:space="0" w:color="auto"/>
              <w:left w:val="nil"/>
              <w:bottom w:val="single" w:sz="4" w:space="0" w:color="auto"/>
            </w:tcBorders>
            <w:vAlign w:val="center"/>
          </w:tcPr>
          <w:p w:rsidR="00756E3D" w:rsidRPr="00511D5A" w:rsidRDefault="00D24ED7" w:rsidP="000F289E">
            <w:pPr>
              <w:pStyle w:val="af2"/>
              <w:spacing w:line="400" w:lineRule="exact"/>
              <w:rPr>
                <w:rFonts w:ascii="宋体" w:hAnsi="宋体"/>
                <w:iCs/>
                <w:szCs w:val="21"/>
                <w:lang w:eastAsia="zh-CN"/>
              </w:rPr>
            </w:pPr>
            <w:r w:rsidRPr="007C3621">
              <w:rPr>
                <w:position w:val="-14"/>
              </w:rPr>
              <w:object w:dxaOrig="1200" w:dyaOrig="400">
                <v:shape id="_x0000_i1034" type="#_x0000_t75" style="width:60pt;height:20.4pt" o:ole="">
                  <v:imagedata r:id="rId26" o:title=""/>
                </v:shape>
                <o:OLEObject Type="Embed" ProgID="Equation.DSMT4" ShapeID="_x0000_i1034" DrawAspect="Content" ObjectID="_1621516232" r:id="rId27"/>
              </w:objec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06.670</w:t>
            </w:r>
          </w:p>
        </w:tc>
        <w:tc>
          <w:tcPr>
            <w:tcW w:w="242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114</w:t>
            </w:r>
          </w:p>
        </w:tc>
        <w:tc>
          <w:tcPr>
            <w:tcW w:w="2425" w:type="dxa"/>
            <w:tcBorders>
              <w:top w:val="single" w:sz="4" w:space="0" w:color="auto"/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8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1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11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7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1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8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57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2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3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39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2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33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8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3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40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6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3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47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4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4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4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52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5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4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5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47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6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4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8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6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3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1</w:t>
            </w:r>
            <w:r>
              <w:rPr>
                <w:rFonts w:hint="eastAsia"/>
                <w:color w:val="000000"/>
                <w:szCs w:val="24"/>
              </w:rPr>
              <w:t>0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37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100.013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18</w:t>
            </w:r>
          </w:p>
        </w:tc>
      </w:tr>
      <w:tr w:rsidR="00105DEA" w:rsidRPr="00603559" w:rsidTr="00105DEA">
        <w:trPr>
          <w:trHeight w:val="333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105DEA" w:rsidRPr="008D456A" w:rsidRDefault="00105DEA" w:rsidP="009A412D">
            <w:pPr>
              <w:adjustRightInd w:val="0"/>
              <w:snapToGrid w:val="0"/>
              <w:spacing w:after="0" w:line="276" w:lineRule="auto"/>
              <w:jc w:val="center"/>
            </w:pP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105DEA" w:rsidRPr="00724583" w:rsidRDefault="00105DEA" w:rsidP="009A412D">
            <w:pPr>
              <w:adjustRightInd w:val="0"/>
              <w:snapToGrid w:val="0"/>
              <w:spacing w:after="0" w:line="276" w:lineRule="auto"/>
              <w:jc w:val="center"/>
            </w:pP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105DEA" w:rsidRPr="00D81705" w:rsidRDefault="00105DEA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Cs w:val="24"/>
              </w:rPr>
            </w:pP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37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999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2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38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972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2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38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947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29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lastRenderedPageBreak/>
              <w:t>39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91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33</w:t>
            </w:r>
          </w:p>
        </w:tc>
      </w:tr>
      <w:tr w:rsidR="00756E3D" w:rsidRPr="00603559" w:rsidTr="00862DB5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39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2DB5" w:rsidRPr="00105DEA" w:rsidRDefault="00756E3D" w:rsidP="00FA058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87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center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33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0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b/>
                <w:i/>
                <w:color w:val="000000" w:themeColor="text1"/>
              </w:rPr>
            </w:pPr>
            <w:r w:rsidRPr="00105DEA">
              <w:rPr>
                <w:b/>
                <w:i/>
                <w:color w:val="000000" w:themeColor="text1"/>
              </w:rPr>
              <w:t>99.843</w:t>
            </w:r>
            <w:r w:rsidR="00221F81" w:rsidRPr="00105DEA">
              <w:rPr>
                <w:rFonts w:hint="eastAsia"/>
                <w:b/>
                <w:i/>
                <w:color w:val="000000" w:themeColor="text1"/>
              </w:rPr>
              <w:t xml:space="preserve"> </w:t>
            </w:r>
            <w:r w:rsidR="004F1A3B" w:rsidRPr="00105DEA">
              <w:rPr>
                <w:rFonts w:hint="eastAsia"/>
                <w:b/>
                <w:i/>
                <w:color w:val="000000" w:themeColor="text1"/>
              </w:rPr>
              <w:t>(</w:t>
            </w:r>
            <w:r w:rsidR="004F1A3B" w:rsidRPr="00105DEA">
              <w:rPr>
                <w:b/>
                <w:i/>
                <w:color w:val="000000" w:themeColor="text1"/>
              </w:rPr>
              <w:t>0.1039</w:t>
            </w:r>
            <w:r w:rsidR="004F1A3B" w:rsidRPr="00105DEA">
              <w:rPr>
                <w:rFonts w:hint="eastAsia"/>
                <w:b/>
                <w:i/>
                <w:color w:val="000000" w:themeColor="text1"/>
              </w:rPr>
              <w:t>)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39</w:t>
            </w:r>
          </w:p>
        </w:tc>
      </w:tr>
      <w:tr w:rsidR="00756E3D" w:rsidRPr="00603559" w:rsidTr="00862DB5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0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2DB5" w:rsidRPr="00105DEA" w:rsidRDefault="00756E3D" w:rsidP="00FA058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80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center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46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1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75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49</w:t>
            </w:r>
          </w:p>
        </w:tc>
      </w:tr>
      <w:tr w:rsidR="00756E3D" w:rsidRPr="00603559" w:rsidTr="007B6246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1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7B6246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70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54</w:t>
            </w:r>
          </w:p>
        </w:tc>
      </w:tr>
      <w:tr w:rsidR="00756E3D" w:rsidRPr="00603559" w:rsidTr="00862DB5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2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2DB5" w:rsidRPr="00105DEA" w:rsidRDefault="00756E3D" w:rsidP="00FA058D">
            <w:pPr>
              <w:adjustRightInd w:val="0"/>
              <w:snapToGrid w:val="0"/>
              <w:spacing w:after="0" w:line="276" w:lineRule="auto"/>
              <w:jc w:val="center"/>
              <w:rPr>
                <w:b/>
                <w:i/>
                <w:color w:val="000000" w:themeColor="text1"/>
              </w:rPr>
            </w:pPr>
            <w:r w:rsidRPr="00105DEA">
              <w:rPr>
                <w:b/>
                <w:i/>
                <w:color w:val="000000" w:themeColor="text1"/>
              </w:rPr>
              <w:t>99.657</w:t>
            </w:r>
            <w:r w:rsidR="00221F81" w:rsidRPr="00105DEA">
              <w:rPr>
                <w:rFonts w:hint="eastAsia"/>
                <w:b/>
                <w:i/>
                <w:color w:val="000000" w:themeColor="text1"/>
              </w:rPr>
              <w:t xml:space="preserve"> </w:t>
            </w:r>
            <w:r w:rsidR="004F1A3B" w:rsidRPr="00105DEA">
              <w:rPr>
                <w:rFonts w:hint="eastAsia"/>
                <w:b/>
                <w:i/>
                <w:color w:val="000000" w:themeColor="text1"/>
              </w:rPr>
              <w:t>(</w:t>
            </w:r>
            <w:r w:rsidR="004F1A3B" w:rsidRPr="00105DEA">
              <w:rPr>
                <w:b/>
                <w:i/>
                <w:color w:val="000000" w:themeColor="text1"/>
              </w:rPr>
              <w:t>0.2497</w:t>
            </w:r>
            <w:r w:rsidR="004F1A3B" w:rsidRPr="00105DEA">
              <w:rPr>
                <w:rFonts w:hint="eastAsia"/>
                <w:b/>
                <w:i/>
                <w:color w:val="000000" w:themeColor="text1"/>
              </w:rPr>
              <w:t>)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center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59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2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59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6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3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52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76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3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44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08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4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35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00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4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25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19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5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9.11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46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5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8.949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87</w:t>
            </w:r>
          </w:p>
        </w:tc>
      </w:tr>
      <w:tr w:rsidR="00756E3D" w:rsidRPr="00603559" w:rsidTr="007B6246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6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7B6246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8.73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2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6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8.51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93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7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8.333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73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7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8.170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49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8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8.02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3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8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7.88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28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9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7.772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2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9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7.640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37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0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7.490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16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0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7.30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21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1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7.05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28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1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6.72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380</w:t>
            </w:r>
          </w:p>
        </w:tc>
      </w:tr>
      <w:tr w:rsidR="00756E3D" w:rsidRPr="00603559" w:rsidTr="00862DB5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2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2DB5" w:rsidRPr="00105DEA" w:rsidRDefault="00756E3D" w:rsidP="00FA058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6.277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center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509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2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5.67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668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3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4.92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812</w:t>
            </w:r>
          </w:p>
        </w:tc>
      </w:tr>
      <w:tr w:rsidR="00756E3D" w:rsidRPr="00603559" w:rsidTr="00862DB5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3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2DB5" w:rsidRPr="00105DEA" w:rsidRDefault="00756E3D" w:rsidP="00FA058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4.05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center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88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4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3.14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0.951</w:t>
            </w:r>
          </w:p>
        </w:tc>
      </w:tr>
      <w:tr w:rsidR="00756E3D" w:rsidRPr="00603559" w:rsidTr="007B6246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4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7B6246">
            <w:pPr>
              <w:adjustRightInd w:val="0"/>
              <w:snapToGrid w:val="0"/>
              <w:spacing w:after="0" w:line="276" w:lineRule="auto"/>
              <w:jc w:val="center"/>
              <w:rPr>
                <w:b/>
                <w:i/>
                <w:color w:val="000000" w:themeColor="text1"/>
              </w:rPr>
            </w:pPr>
            <w:r w:rsidRPr="00105DEA">
              <w:rPr>
                <w:b/>
                <w:i/>
                <w:color w:val="000000" w:themeColor="text1"/>
              </w:rPr>
              <w:t>92.118</w:t>
            </w:r>
            <w:r w:rsidR="00221F81" w:rsidRPr="00105DEA">
              <w:rPr>
                <w:rFonts w:hint="eastAsia"/>
                <w:b/>
                <w:i/>
                <w:color w:val="000000" w:themeColor="text1"/>
              </w:rPr>
              <w:t xml:space="preserve"> </w:t>
            </w:r>
            <w:r w:rsidR="004F1A3B" w:rsidRPr="00105DEA">
              <w:rPr>
                <w:rFonts w:hint="eastAsia"/>
                <w:b/>
                <w:i/>
                <w:color w:val="000000" w:themeColor="text1"/>
              </w:rPr>
              <w:t>(</w:t>
            </w:r>
            <w:r w:rsidR="004F1A3B" w:rsidRPr="00105DEA">
              <w:rPr>
                <w:b/>
                <w:i/>
                <w:color w:val="000000" w:themeColor="text1"/>
              </w:rPr>
              <w:t>-0.0057</w:t>
            </w:r>
            <w:r w:rsidR="004F1A3B" w:rsidRPr="00105DEA">
              <w:rPr>
                <w:rFonts w:hint="eastAsia"/>
                <w:b/>
                <w:i/>
                <w:color w:val="000000" w:themeColor="text1"/>
              </w:rPr>
              <w:t>)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.20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5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90.662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.808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5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88.403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2.756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6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84.932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3.992</w:t>
            </w:r>
          </w:p>
        </w:tc>
      </w:tr>
      <w:tr w:rsidR="00756E3D" w:rsidRPr="00603559" w:rsidTr="00862DB5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6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2DB5" w:rsidRPr="00105DEA" w:rsidRDefault="00756E3D" w:rsidP="00FA058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79.96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center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5.432</w:t>
            </w:r>
          </w:p>
        </w:tc>
      </w:tr>
      <w:tr w:rsidR="00756E3D" w:rsidRPr="00603559" w:rsidTr="007B6246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7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7B6246">
            <w:pPr>
              <w:adjustRightInd w:val="0"/>
              <w:snapToGrid w:val="0"/>
              <w:spacing w:after="0" w:line="276" w:lineRule="auto"/>
              <w:jc w:val="center"/>
              <w:rPr>
                <w:b/>
                <w:i/>
                <w:color w:val="000000" w:themeColor="text1"/>
              </w:rPr>
            </w:pPr>
            <w:r w:rsidRPr="00105DEA">
              <w:rPr>
                <w:b/>
                <w:i/>
                <w:color w:val="000000" w:themeColor="text1"/>
              </w:rPr>
              <w:t>73.380</w:t>
            </w:r>
            <w:r w:rsidR="00221F81" w:rsidRPr="00105DEA">
              <w:rPr>
                <w:rFonts w:hint="eastAsia"/>
                <w:b/>
                <w:i/>
                <w:color w:val="000000" w:themeColor="text1"/>
              </w:rPr>
              <w:t xml:space="preserve"> </w:t>
            </w:r>
            <w:r w:rsidR="007B6246" w:rsidRPr="00105DEA">
              <w:rPr>
                <w:rFonts w:hint="eastAsia"/>
                <w:b/>
                <w:i/>
                <w:color w:val="000000" w:themeColor="text1"/>
              </w:rPr>
              <w:t>(</w:t>
            </w:r>
            <w:r w:rsidR="007B6246" w:rsidRPr="00105DEA">
              <w:rPr>
                <w:b/>
                <w:i/>
                <w:color w:val="000000" w:themeColor="text1"/>
              </w:rPr>
              <w:t>-0.2767</w:t>
            </w:r>
            <w:r w:rsidR="007B6246" w:rsidRPr="00105DEA">
              <w:rPr>
                <w:rFonts w:hint="eastAsia"/>
                <w:b/>
                <w:i/>
                <w:color w:val="000000" w:themeColor="text1"/>
              </w:rPr>
              <w:t>)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7.023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7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65.18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8.559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8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5.50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9.91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8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4.52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0.876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9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33.45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0.669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59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22.70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10.356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60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b/>
                <w:i/>
                <w:color w:val="000000" w:themeColor="text1"/>
              </w:rPr>
            </w:pPr>
            <w:r w:rsidRPr="00105DEA">
              <w:rPr>
                <w:b/>
                <w:i/>
                <w:color w:val="000000" w:themeColor="text1"/>
              </w:rPr>
              <w:t>12.884</w:t>
            </w:r>
            <w:r w:rsidR="00221F81" w:rsidRPr="00105DEA">
              <w:rPr>
                <w:rFonts w:hint="eastAsia"/>
                <w:b/>
                <w:i/>
                <w:color w:val="000000" w:themeColor="text1"/>
              </w:rPr>
              <w:t xml:space="preserve"> </w:t>
            </w:r>
            <w:r w:rsidR="007B6246" w:rsidRPr="00105DEA">
              <w:rPr>
                <w:rFonts w:hint="eastAsia"/>
                <w:b/>
                <w:i/>
                <w:color w:val="000000" w:themeColor="text1"/>
              </w:rPr>
              <w:t>(</w:t>
            </w:r>
            <w:r w:rsidR="007B6246" w:rsidRPr="00105DEA">
              <w:rPr>
                <w:b/>
                <w:i/>
                <w:color w:val="000000" w:themeColor="text1"/>
              </w:rPr>
              <w:t>0.0099</w:t>
            </w:r>
            <w:r w:rsidR="007B6246" w:rsidRPr="00105DEA">
              <w:rPr>
                <w:rFonts w:hint="eastAsia"/>
                <w:b/>
                <w:i/>
                <w:color w:val="000000" w:themeColor="text1"/>
              </w:rPr>
              <w:t>)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9.117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60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4.882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6.147</w:t>
            </w:r>
          </w:p>
        </w:tc>
      </w:tr>
      <w:tr w:rsidR="00756E3D" w:rsidRPr="00603559" w:rsidTr="007B6246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61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56E3D" w:rsidRPr="00105DEA" w:rsidRDefault="00756E3D" w:rsidP="007B6246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</w:rPr>
            </w:pPr>
            <w:r w:rsidRPr="00105DEA">
              <w:rPr>
                <w:color w:val="000000" w:themeColor="text1"/>
              </w:rPr>
              <w:t>1.20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105DEA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 w:themeColor="text1"/>
                <w:szCs w:val="24"/>
              </w:rPr>
            </w:pPr>
            <w:r w:rsidRPr="00105DEA">
              <w:rPr>
                <w:rFonts w:hint="eastAsia"/>
                <w:color w:val="000000" w:themeColor="text1"/>
                <w:szCs w:val="24"/>
              </w:rPr>
              <w:t>-2.246</w:t>
            </w:r>
          </w:p>
        </w:tc>
      </w:tr>
      <w:tr w:rsidR="00105DEA" w:rsidRPr="00603559" w:rsidTr="007B6246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105DEA" w:rsidRPr="00482100" w:rsidRDefault="00105DEA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FF0000"/>
              </w:rPr>
            </w:pP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05DEA" w:rsidRPr="007B6246" w:rsidRDefault="00105DEA" w:rsidP="007B6246">
            <w:pPr>
              <w:adjustRightInd w:val="0"/>
              <w:snapToGrid w:val="0"/>
              <w:spacing w:after="0" w:line="276" w:lineRule="auto"/>
              <w:jc w:val="center"/>
              <w:rPr>
                <w:color w:val="FF0000"/>
              </w:rPr>
            </w:pP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105DEA" w:rsidRPr="00482100" w:rsidRDefault="00105DEA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FF0000"/>
                <w:szCs w:val="24"/>
              </w:rPr>
            </w:pP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lastRenderedPageBreak/>
              <w:t>61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0.04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7</w:t>
            </w:r>
            <w:r>
              <w:rPr>
                <w:rFonts w:hint="eastAsia"/>
                <w:color w:val="000000"/>
                <w:szCs w:val="24"/>
              </w:rPr>
              <w:t>00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2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353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257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2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513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107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3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579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5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3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1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2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4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2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8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4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5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7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5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7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6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6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7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7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8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8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2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9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69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0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0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1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2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1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2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2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2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2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3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3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3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4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42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4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39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5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40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5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40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6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4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3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6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4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7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4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3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7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47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8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50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8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5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3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9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62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6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79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6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0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69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7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0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74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7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1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83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1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89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2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8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2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96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3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93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3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9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4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699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lastRenderedPageBreak/>
              <w:t>84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0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5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0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5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02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6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0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6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0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7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05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7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10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5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8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1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8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11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1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9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12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89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17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2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901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18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-0.004</w:t>
            </w:r>
          </w:p>
        </w:tc>
      </w:tr>
      <w:tr w:rsidR="00756E3D" w:rsidRPr="00603559" w:rsidTr="00D24ED7">
        <w:trPr>
          <w:trHeight w:val="270"/>
          <w:jc w:val="center"/>
        </w:trPr>
        <w:tc>
          <w:tcPr>
            <w:tcW w:w="1956" w:type="dxa"/>
            <w:tcBorders>
              <w:bottom w:val="nil"/>
              <w:right w:val="nil"/>
            </w:tcBorders>
            <w:shd w:val="clear" w:color="auto" w:fill="auto"/>
            <w:hideMark/>
          </w:tcPr>
          <w:p w:rsidR="00756E3D" w:rsidRPr="008D456A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906.670</w:t>
            </w:r>
          </w:p>
        </w:tc>
        <w:tc>
          <w:tcPr>
            <w:tcW w:w="24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56E3D" w:rsidRPr="00724583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23</w:t>
            </w:r>
          </w:p>
        </w:tc>
        <w:tc>
          <w:tcPr>
            <w:tcW w:w="2425" w:type="dxa"/>
            <w:tcBorders>
              <w:left w:val="nil"/>
              <w:bottom w:val="nil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</w:t>
            </w:r>
            <w:r>
              <w:rPr>
                <w:rFonts w:hint="eastAsia"/>
                <w:color w:val="000000"/>
                <w:szCs w:val="24"/>
              </w:rPr>
              <w:t>.000</w:t>
            </w:r>
          </w:p>
        </w:tc>
      </w:tr>
      <w:tr w:rsidR="00756E3D" w:rsidRPr="00603559" w:rsidTr="00AA425C">
        <w:trPr>
          <w:trHeight w:val="270"/>
          <w:jc w:val="center"/>
        </w:trPr>
        <w:tc>
          <w:tcPr>
            <w:tcW w:w="1956" w:type="dxa"/>
            <w:tcBorders>
              <w:bottom w:val="double" w:sz="4" w:space="0" w:color="auto"/>
              <w:right w:val="nil"/>
            </w:tcBorders>
            <w:shd w:val="clear" w:color="auto" w:fill="auto"/>
            <w:hideMark/>
          </w:tcPr>
          <w:p w:rsidR="00756E3D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8D456A">
              <w:t>911.670</w:t>
            </w:r>
          </w:p>
        </w:tc>
        <w:tc>
          <w:tcPr>
            <w:tcW w:w="2425" w:type="dxa"/>
            <w:tcBorders>
              <w:left w:val="nil"/>
              <w:bottom w:val="double" w:sz="4" w:space="0" w:color="auto"/>
              <w:right w:val="nil"/>
            </w:tcBorders>
            <w:shd w:val="clear" w:color="auto" w:fill="auto"/>
          </w:tcPr>
          <w:p w:rsidR="00756E3D" w:rsidRDefault="00756E3D" w:rsidP="009A412D">
            <w:pPr>
              <w:adjustRightInd w:val="0"/>
              <w:snapToGrid w:val="0"/>
              <w:spacing w:after="0" w:line="276" w:lineRule="auto"/>
              <w:jc w:val="center"/>
            </w:pPr>
            <w:r w:rsidRPr="00724583">
              <w:t>-0.719</w:t>
            </w:r>
          </w:p>
        </w:tc>
        <w:tc>
          <w:tcPr>
            <w:tcW w:w="2425" w:type="dxa"/>
            <w:tcBorders>
              <w:left w:val="nil"/>
              <w:bottom w:val="double" w:sz="4" w:space="0" w:color="auto"/>
            </w:tcBorders>
            <w:vAlign w:val="bottom"/>
          </w:tcPr>
          <w:p w:rsidR="00756E3D" w:rsidRPr="00D81705" w:rsidRDefault="00756E3D" w:rsidP="009A412D">
            <w:pPr>
              <w:adjustRightInd w:val="0"/>
              <w:snapToGrid w:val="0"/>
              <w:spacing w:after="0" w:line="276" w:lineRule="auto"/>
              <w:jc w:val="center"/>
              <w:rPr>
                <w:rFonts w:ascii="宋体" w:hAnsi="宋体" w:cs="宋体"/>
                <w:color w:val="000000"/>
                <w:szCs w:val="24"/>
              </w:rPr>
            </w:pPr>
            <w:r w:rsidRPr="00D81705">
              <w:rPr>
                <w:rFonts w:hint="eastAsia"/>
                <w:color w:val="000000"/>
                <w:szCs w:val="24"/>
              </w:rPr>
              <w:t>0.003</w:t>
            </w:r>
          </w:p>
        </w:tc>
      </w:tr>
    </w:tbl>
    <w:p w:rsidR="00756E3D" w:rsidRPr="00D0089B" w:rsidRDefault="00756E3D" w:rsidP="00756E3D">
      <w:pPr>
        <w:spacing w:line="400" w:lineRule="exact"/>
        <w:jc w:val="center"/>
        <w:rPr>
          <w:szCs w:val="24"/>
        </w:rPr>
      </w:pPr>
    </w:p>
    <w:p w:rsidR="0096025F" w:rsidRDefault="0096025F" w:rsidP="0096025F">
      <w:pPr>
        <w:pStyle w:val="MTDisplayEquation"/>
        <w:spacing w:line="360" w:lineRule="auto"/>
        <w:rPr>
          <w:lang w:eastAsia="zh-CN"/>
        </w:rPr>
      </w:pPr>
    </w:p>
    <w:p w:rsidR="0096025F" w:rsidRPr="0096025F" w:rsidRDefault="0096025F" w:rsidP="0096025F"/>
    <w:p w:rsidR="0096025F" w:rsidRPr="005652DC" w:rsidRDefault="00796C73" w:rsidP="00796C73">
      <w:pPr>
        <w:pStyle w:val="TAMainText"/>
        <w:adjustRightInd w:val="0"/>
        <w:snapToGrid w:val="0"/>
        <w:spacing w:afterLines="50" w:after="156" w:line="240" w:lineRule="auto"/>
        <w:ind w:leftChars="100" w:left="210" w:firstLine="0"/>
        <w:rPr>
          <w:color w:val="000000" w:themeColor="text1"/>
          <w:lang w:eastAsia="zh-CN"/>
        </w:rPr>
      </w:pPr>
      <w:r w:rsidRPr="00796C73">
        <w:rPr>
          <w:rFonts w:hint="eastAsia"/>
          <w:b/>
          <w:szCs w:val="24"/>
          <w:lang w:eastAsia="zh-CN"/>
        </w:rPr>
        <w:t>TABLE S</w:t>
      </w:r>
      <w:r w:rsidRPr="00796C73">
        <w:rPr>
          <w:rFonts w:hint="eastAsia"/>
          <w:b/>
          <w:szCs w:val="24"/>
          <w:lang w:eastAsia="zh-CN"/>
        </w:rPr>
        <w:t>Ⅲ</w:t>
      </w:r>
      <w:r w:rsidRPr="00796C73">
        <w:rPr>
          <w:rFonts w:hint="eastAsia"/>
          <w:b/>
          <w:szCs w:val="24"/>
          <w:lang w:eastAsia="zh-CN"/>
        </w:rPr>
        <w:t>.</w:t>
      </w:r>
      <w:r w:rsidR="005652DC">
        <w:rPr>
          <w:rFonts w:hint="eastAsia"/>
          <w:szCs w:val="24"/>
          <w:lang w:eastAsia="zh-CN"/>
        </w:rPr>
        <w:t xml:space="preserve"> </w:t>
      </w:r>
      <w:r w:rsidR="000F289E" w:rsidRPr="005652DC">
        <w:rPr>
          <w:rFonts w:ascii="Times New Roman" w:hAnsi="Times New Roman" w:hint="eastAsia"/>
          <w:color w:val="000000" w:themeColor="text1"/>
          <w:szCs w:val="24"/>
          <w:lang w:eastAsia="zh-CN"/>
        </w:rPr>
        <w:t>The predicted</w:t>
      </w:r>
      <w:r w:rsidR="005652DC" w:rsidRPr="005652DC">
        <w:rPr>
          <w:rFonts w:ascii="Times New Roman" w:hAnsi="Times New Roman" w:hint="eastAsia"/>
          <w:color w:val="000000" w:themeColor="text1"/>
          <w:szCs w:val="24"/>
          <w:lang w:eastAsia="zh-CN"/>
        </w:rPr>
        <w:t xml:space="preserve"> </w:t>
      </w:r>
      <w:r w:rsidR="000F289E" w:rsidRPr="005652DC">
        <w:rPr>
          <w:rFonts w:ascii="Times New Roman" w:hAnsi="Times New Roman"/>
          <w:color w:val="000000" w:themeColor="text1"/>
          <w:szCs w:val="24"/>
        </w:rPr>
        <w:t xml:space="preserve">residual polymer mass fractions </w:t>
      </w:r>
      <w:r w:rsidR="000F289E" w:rsidRPr="005652DC">
        <w:rPr>
          <w:rFonts w:ascii="Times New Roman" w:hAnsi="Times New Roman"/>
          <w:color w:val="000000" w:themeColor="text1"/>
          <w:position w:val="-10"/>
          <w:szCs w:val="24"/>
        </w:rPr>
        <w:object w:dxaOrig="620" w:dyaOrig="320">
          <v:shape id="_x0000_i1035" type="#_x0000_t75" style="width:30.6pt;height:16.2pt" o:ole="">
            <v:imagedata r:id="rId10" o:title=""/>
          </v:shape>
          <o:OLEObject Type="Embed" ProgID="Equation.DSMT4" ShapeID="_x0000_i1035" DrawAspect="Content" ObjectID="_1621516233" r:id="rId28"/>
        </w:object>
      </w:r>
      <w:r w:rsidR="00221F81">
        <w:rPr>
          <w:rFonts w:ascii="Times New Roman" w:hAnsi="Times New Roman" w:hint="eastAsia"/>
          <w:color w:val="000000" w:themeColor="text1"/>
          <w:position w:val="-10"/>
          <w:szCs w:val="24"/>
          <w:lang w:eastAsia="zh-CN"/>
        </w:rPr>
        <w:t xml:space="preserve"> </w:t>
      </w:r>
      <w:r w:rsidR="000F289E" w:rsidRPr="005652DC">
        <w:rPr>
          <w:rFonts w:ascii="Times New Roman" w:hAnsi="Times New Roman" w:hint="eastAsia"/>
          <w:color w:val="000000" w:themeColor="text1"/>
          <w:szCs w:val="24"/>
        </w:rPr>
        <w:t xml:space="preserve">and the differential </w:t>
      </w:r>
      <w:r w:rsidR="000F289E" w:rsidRPr="005652DC">
        <w:rPr>
          <w:rFonts w:ascii="Times New Roman" w:hAnsi="Times New Roman"/>
          <w:color w:val="000000" w:themeColor="text1"/>
          <w:szCs w:val="24"/>
        </w:rPr>
        <w:t>mass fractions</w:t>
      </w:r>
      <w:r w:rsidR="005652DC" w:rsidRPr="005652DC">
        <w:rPr>
          <w:rFonts w:ascii="Times New Roman" w:hAnsi="Times New Roman" w:hint="eastAsia"/>
          <w:color w:val="000000" w:themeColor="text1"/>
          <w:szCs w:val="24"/>
          <w:lang w:eastAsia="zh-CN"/>
        </w:rPr>
        <w:t xml:space="preserve"> </w:t>
      </w:r>
      <w:r w:rsidR="000F289E" w:rsidRPr="005652DC">
        <w:rPr>
          <w:color w:val="000000" w:themeColor="text1"/>
          <w:position w:val="-14"/>
        </w:rPr>
        <w:object w:dxaOrig="1200" w:dyaOrig="400">
          <v:shape id="_x0000_i1036" type="#_x0000_t75" style="width:54.6pt;height:19.8pt" o:ole="">
            <v:imagedata r:id="rId12" o:title=""/>
          </v:shape>
          <o:OLEObject Type="Embed" ProgID="Equation.DSMT4" ShapeID="_x0000_i1036" DrawAspect="Content" ObjectID="_1621516234" r:id="rId29"/>
        </w:object>
      </w:r>
      <w:r w:rsidR="00221F81">
        <w:rPr>
          <w:rFonts w:hint="eastAsia"/>
          <w:color w:val="000000" w:themeColor="text1"/>
          <w:position w:val="-14"/>
          <w:lang w:eastAsia="zh-CN"/>
        </w:rPr>
        <w:t xml:space="preserve"> </w:t>
      </w:r>
      <w:r w:rsidR="000F289E" w:rsidRPr="005652DC">
        <w:rPr>
          <w:rFonts w:ascii="Times New Roman" w:hAnsi="Times New Roman" w:hint="eastAsia"/>
          <w:color w:val="000000" w:themeColor="text1"/>
          <w:szCs w:val="24"/>
        </w:rPr>
        <w:t>for molecular weights of</w:t>
      </w:r>
      <w:r w:rsidR="000F289E" w:rsidRPr="005652DC">
        <w:rPr>
          <w:rFonts w:ascii="Times New Roman" w:hAnsi="Times New Roman" w:hint="eastAsia"/>
          <w:color w:val="000000" w:themeColor="text1"/>
          <w:szCs w:val="24"/>
          <w:lang w:eastAsia="zh-CN"/>
        </w:rPr>
        <w:t xml:space="preserve"> 230,000 and</w:t>
      </w:r>
      <w:r w:rsidR="000F289E" w:rsidRPr="005652DC">
        <w:rPr>
          <w:rFonts w:ascii="Times New Roman" w:hAnsi="Times New Roman" w:hint="eastAsia"/>
          <w:color w:val="000000" w:themeColor="text1"/>
          <w:szCs w:val="24"/>
        </w:rPr>
        <w:t xml:space="preserve"> 760,000 of the</w:t>
      </w:r>
      <w:r w:rsidR="005652DC" w:rsidRPr="005652DC">
        <w:rPr>
          <w:rFonts w:ascii="Times New Roman" w:hAnsi="Times New Roman" w:hint="eastAsia"/>
          <w:color w:val="000000" w:themeColor="text1"/>
          <w:szCs w:val="24"/>
          <w:lang w:eastAsia="zh-CN"/>
        </w:rPr>
        <w:t xml:space="preserve"> </w:t>
      </w:r>
      <w:r w:rsidR="000F289E" w:rsidRPr="005652DC">
        <w:rPr>
          <w:rFonts w:ascii="Times New Roman" w:hAnsi="Times New Roman" w:hint="eastAsia"/>
          <w:color w:val="000000" w:themeColor="text1"/>
          <w:szCs w:val="24"/>
        </w:rPr>
        <w:t xml:space="preserve">solid </w:t>
      </w:r>
      <w:r w:rsidR="000F289E" w:rsidRPr="005652DC">
        <w:rPr>
          <w:rFonts w:ascii="Times New Roman" w:hAnsi="Times New Roman"/>
          <w:color w:val="000000" w:themeColor="text1"/>
          <w:szCs w:val="24"/>
        </w:rPr>
        <w:t>PαMS</w:t>
      </w:r>
      <w:r w:rsidR="000F289E" w:rsidRPr="005652DC">
        <w:rPr>
          <w:rFonts w:ascii="Times New Roman" w:hAnsi="Times New Roman" w:hint="eastAsia"/>
          <w:color w:val="000000" w:themeColor="text1"/>
          <w:szCs w:val="24"/>
        </w:rPr>
        <w:t xml:space="preserve"> molecules</w:t>
      </w:r>
      <w:r w:rsidR="000F289E" w:rsidRPr="005652DC">
        <w:rPr>
          <w:rFonts w:ascii="Times New Roman" w:hAnsi="Times New Roman" w:hint="eastAsia"/>
          <w:color w:val="000000" w:themeColor="text1"/>
          <w:szCs w:val="24"/>
          <w:lang w:eastAsia="zh-CN"/>
        </w:rPr>
        <w:t xml:space="preserve"> respectively.  </w:t>
      </w:r>
      <w:r w:rsidR="00221F81">
        <w:rPr>
          <w:rFonts w:ascii="Times New Roman" w:hAnsi="Times New Roman" w:hint="eastAsia"/>
          <w:color w:val="000000" w:themeColor="text1"/>
          <w:szCs w:val="24"/>
          <w:lang w:eastAsia="zh-CN"/>
        </w:rPr>
        <w:t xml:space="preserve"> </w:t>
      </w:r>
    </w:p>
    <w:tbl>
      <w:tblPr>
        <w:tblStyle w:val="a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1"/>
        <w:gridCol w:w="1053"/>
        <w:gridCol w:w="1416"/>
        <w:gridCol w:w="830"/>
        <w:gridCol w:w="1053"/>
        <w:gridCol w:w="1416"/>
      </w:tblGrid>
      <w:tr w:rsidR="007445E3" w:rsidTr="000A2F06">
        <w:trPr>
          <w:jc w:val="center"/>
        </w:trPr>
        <w:tc>
          <w:tcPr>
            <w:tcW w:w="0" w:type="auto"/>
            <w:gridSpan w:val="3"/>
            <w:tcBorders>
              <w:top w:val="double" w:sz="4" w:space="0" w:color="auto"/>
            </w:tcBorders>
            <w:vAlign w:val="center"/>
          </w:tcPr>
          <w:p w:rsidR="007445E3" w:rsidRPr="005652DC" w:rsidRDefault="005652DC" w:rsidP="00261738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 xml:space="preserve">   </w:t>
            </w:r>
            <w:r w:rsidR="007445E3" w:rsidRPr="005652DC">
              <w:rPr>
                <w:rFonts w:ascii="Times New Roman" w:hAnsi="Times New Roman" w:cs="Times New Roman"/>
                <w:b/>
              </w:rPr>
              <w:t>230,000</w:t>
            </w:r>
          </w:p>
        </w:tc>
        <w:tc>
          <w:tcPr>
            <w:tcW w:w="0" w:type="auto"/>
            <w:gridSpan w:val="3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7445E3" w:rsidRPr="005652DC" w:rsidRDefault="005652DC" w:rsidP="00261738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 xml:space="preserve"> </w:t>
            </w:r>
            <w:r w:rsidR="007445E3" w:rsidRPr="005652DC">
              <w:rPr>
                <w:rFonts w:ascii="Times New Roman" w:hAnsi="Times New Roman" w:cs="Times New Roman"/>
                <w:b/>
              </w:rPr>
              <w:t>760,000</w:t>
            </w:r>
          </w:p>
        </w:tc>
      </w:tr>
      <w:tr w:rsidR="007445E3" w:rsidTr="000A2F06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445E3" w:rsidRPr="00951C57" w:rsidRDefault="007445E3" w:rsidP="00261738">
            <w:pPr>
              <w:jc w:val="center"/>
            </w:pPr>
            <w:r w:rsidRPr="007C3621">
              <w:rPr>
                <w:position w:val="-4"/>
              </w:rPr>
              <w:object w:dxaOrig="220" w:dyaOrig="260">
                <v:shape id="_x0000_i1037" type="#_x0000_t75" style="width:11.4pt;height:12pt" o:ole="">
                  <v:imagedata r:id="rId22" o:title=""/>
                </v:shape>
                <o:OLEObject Type="Embed" ProgID="Equation.DSMT4" ShapeID="_x0000_i1037" DrawAspect="Content" ObjectID="_1621516235" r:id="rId30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445E3" w:rsidRPr="007445E3" w:rsidRDefault="007445E3" w:rsidP="00261738">
            <w:pPr>
              <w:spacing w:line="400" w:lineRule="exact"/>
              <w:jc w:val="center"/>
              <w:rPr>
                <w:rFonts w:ascii="宋体" w:hAnsi="宋体"/>
                <w:iCs/>
                <w:szCs w:val="21"/>
              </w:rPr>
            </w:pPr>
            <w:r w:rsidRPr="007C3621">
              <w:rPr>
                <w:position w:val="-10"/>
              </w:rPr>
              <w:object w:dxaOrig="600" w:dyaOrig="320">
                <v:shape id="_x0000_i1038" type="#_x0000_t75" style="width:30pt;height:15.6pt" o:ole="">
                  <v:imagedata r:id="rId24" o:title=""/>
                </v:shape>
                <o:OLEObject Type="Embed" ProgID="Equation.DSMT4" ShapeID="_x0000_i1038" DrawAspect="Content" ObjectID="_1621516236" r:id="rId31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445E3" w:rsidRPr="007445E3" w:rsidRDefault="007445E3" w:rsidP="00261738">
            <w:pPr>
              <w:spacing w:line="400" w:lineRule="exact"/>
              <w:jc w:val="center"/>
              <w:rPr>
                <w:rFonts w:ascii="宋体" w:hAnsi="宋体"/>
                <w:iCs/>
                <w:szCs w:val="21"/>
              </w:rPr>
            </w:pPr>
            <w:r w:rsidRPr="007C3621">
              <w:rPr>
                <w:position w:val="-14"/>
              </w:rPr>
              <w:object w:dxaOrig="1200" w:dyaOrig="400">
                <v:shape id="_x0000_i1039" type="#_x0000_t75" style="width:60pt;height:20.4pt" o:ole="">
                  <v:imagedata r:id="rId26" o:title=""/>
                </v:shape>
                <o:OLEObject Type="Embed" ProgID="Equation.DSMT4" ShapeID="_x0000_i1039" DrawAspect="Content" ObjectID="_1621516237" r:id="rId32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445E3" w:rsidRPr="00951C57" w:rsidRDefault="007445E3" w:rsidP="00261738">
            <w:pPr>
              <w:jc w:val="center"/>
            </w:pPr>
            <w:r w:rsidRPr="007C3621">
              <w:rPr>
                <w:position w:val="-4"/>
              </w:rPr>
              <w:object w:dxaOrig="220" w:dyaOrig="260">
                <v:shape id="_x0000_i1040" type="#_x0000_t75" style="width:11.4pt;height:12pt" o:ole="">
                  <v:imagedata r:id="rId22" o:title=""/>
                </v:shape>
                <o:OLEObject Type="Embed" ProgID="Equation.DSMT4" ShapeID="_x0000_i1040" DrawAspect="Content" ObjectID="_1621516238" r:id="rId33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445E3" w:rsidRPr="007445E3" w:rsidRDefault="007445E3" w:rsidP="00261738">
            <w:pPr>
              <w:spacing w:line="400" w:lineRule="exact"/>
              <w:jc w:val="center"/>
              <w:rPr>
                <w:rFonts w:ascii="宋体" w:hAnsi="宋体"/>
                <w:iCs/>
                <w:szCs w:val="21"/>
              </w:rPr>
            </w:pPr>
            <w:r w:rsidRPr="007C3621">
              <w:rPr>
                <w:position w:val="-10"/>
              </w:rPr>
              <w:object w:dxaOrig="600" w:dyaOrig="320">
                <v:shape id="_x0000_i1041" type="#_x0000_t75" style="width:30pt;height:15.6pt" o:ole="">
                  <v:imagedata r:id="rId24" o:title=""/>
                </v:shape>
                <o:OLEObject Type="Embed" ProgID="Equation.DSMT4" ShapeID="_x0000_i1041" DrawAspect="Content" ObjectID="_1621516239" r:id="rId34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445E3" w:rsidRPr="007445E3" w:rsidRDefault="007445E3" w:rsidP="00261738">
            <w:pPr>
              <w:spacing w:line="400" w:lineRule="exact"/>
              <w:jc w:val="center"/>
              <w:rPr>
                <w:rFonts w:ascii="宋体" w:hAnsi="宋体"/>
                <w:iCs/>
                <w:szCs w:val="21"/>
              </w:rPr>
            </w:pPr>
            <w:r w:rsidRPr="007C3621">
              <w:rPr>
                <w:position w:val="-14"/>
              </w:rPr>
              <w:object w:dxaOrig="1200" w:dyaOrig="400">
                <v:shape id="_x0000_i1042" type="#_x0000_t75" style="width:60pt;height:20.4pt" o:ole="">
                  <v:imagedata r:id="rId26" o:title=""/>
                </v:shape>
                <o:OLEObject Type="Embed" ProgID="Equation.DSMT4" ShapeID="_x0000_i1042" DrawAspect="Content" ObjectID="_1621516240" r:id="rId35"/>
              </w:objec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90577" w:rsidRDefault="00390577" w:rsidP="009A412D">
            <w:pPr>
              <w:widowControl/>
              <w:adjustRightInd w:val="0"/>
              <w:snapToGrid w:val="0"/>
              <w:spacing w:after="0" w:line="276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90577" w:rsidRDefault="00390577" w:rsidP="009A412D">
            <w:pPr>
              <w:widowControl/>
              <w:adjustRightInd w:val="0"/>
              <w:snapToGrid w:val="0"/>
              <w:spacing w:after="0" w:line="276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widowControl/>
              <w:adjustRightInd w:val="0"/>
              <w:snapToGrid w:val="0"/>
              <w:spacing w:after="0" w:line="276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widowControl/>
              <w:adjustRightInd w:val="0"/>
              <w:snapToGrid w:val="0"/>
              <w:spacing w:after="0" w:line="276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lastRenderedPageBreak/>
              <w:t>8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0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0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0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0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2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2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2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2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3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3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3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3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4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4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4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4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5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5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5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5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6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6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6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6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7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7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7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7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8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8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8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8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9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9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97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96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390577" w:rsidTr="007B6246">
        <w:trPr>
          <w:jc w:val="center"/>
        </w:trPr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02.316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8F197B" w:rsidRDefault="00390577" w:rsidP="008F197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8F197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390577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01.67</w:t>
            </w:r>
          </w:p>
        </w:tc>
        <w:tc>
          <w:tcPr>
            <w:tcW w:w="0" w:type="auto"/>
            <w:vAlign w:val="center"/>
          </w:tcPr>
          <w:p w:rsidR="00390577" w:rsidRPr="005408C3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100.0000</w:t>
            </w:r>
          </w:p>
        </w:tc>
        <w:tc>
          <w:tcPr>
            <w:tcW w:w="0" w:type="auto"/>
          </w:tcPr>
          <w:p w:rsidR="00390577" w:rsidRPr="00390577" w:rsidRDefault="00390577" w:rsidP="00390577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390577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lastRenderedPageBreak/>
              <w:t>30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0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99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1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1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986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1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1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982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2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2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975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2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2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968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2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3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01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3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958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2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3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01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3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947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2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4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02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4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934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3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4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04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4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917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3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5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06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5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89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4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5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09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5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877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5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6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13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6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852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5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6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0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18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6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822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6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7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9999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25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7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78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7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7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9998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32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7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751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8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8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9996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42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8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708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9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8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999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52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8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65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1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9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9976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63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9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604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12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9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9947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75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9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541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13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0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9889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88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0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46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15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0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9782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0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388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17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1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9595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11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1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295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2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1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9287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22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1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18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23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2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8805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32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2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9067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26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2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809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41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2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8927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3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3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7078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49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3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8765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35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3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5714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55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3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8578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4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4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3954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61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4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836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47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4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9.1777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67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4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8105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55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5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8.9189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72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5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7806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65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5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8.6225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78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5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7454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77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6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8.2945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86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6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7036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9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6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7.9428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195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6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6538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109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7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7.5763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206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7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5942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13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7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7.2035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221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7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5226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157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8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6.8323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24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8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435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19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8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6.468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265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8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3306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232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9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6.114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297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9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201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285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9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5.7706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338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9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9.0438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35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0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5.4351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389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0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8.8484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434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0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5.1021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454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0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8.6057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54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1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4.7631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538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1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8.3026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677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1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4.407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645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1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7.921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853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2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4.0192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782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2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7.4412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108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lastRenderedPageBreak/>
              <w:t>52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3.5815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959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2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6.830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1374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3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3.0711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1189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3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6.0524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1757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3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2.459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1492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3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5.0546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2257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4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1.7075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1892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4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3.7705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2909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4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90.7668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2426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4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92.1123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376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5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89.5695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3143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5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89.9665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487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5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88.0235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4115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5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87.1883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6303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6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86.0004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5434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6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83.5977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813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6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83.321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7225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6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78.981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1.0415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7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79.7356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9637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7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73.1033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1.317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7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74.9038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1.282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7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65.7443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1.6313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8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68.3838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1.6842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8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56.771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1.9555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8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59.6705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2.15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86.67</w:t>
            </w:r>
          </w:p>
        </w:tc>
        <w:tc>
          <w:tcPr>
            <w:tcW w:w="0" w:type="auto"/>
          </w:tcPr>
          <w:p w:rsidR="00FF0E43" w:rsidRPr="00221F81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  <w:sz w:val="22"/>
              </w:rPr>
            </w:pPr>
            <w:r w:rsidRPr="00221F81">
              <w:rPr>
                <w:color w:val="000000" w:themeColor="text1"/>
                <w:sz w:val="22"/>
              </w:rPr>
              <w:t xml:space="preserve">46.2692 </w:t>
            </w:r>
          </w:p>
        </w:tc>
        <w:tc>
          <w:tcPr>
            <w:tcW w:w="0" w:type="auto"/>
          </w:tcPr>
          <w:p w:rsidR="00FF0E43" w:rsidRPr="00221F81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  <w:sz w:val="22"/>
              </w:rPr>
            </w:pPr>
            <w:r w:rsidRPr="00221F81">
              <w:rPr>
                <w:color w:val="000000" w:themeColor="text1"/>
                <w:sz w:val="22"/>
              </w:rPr>
              <w:t xml:space="preserve">-2.2305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9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48.3633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2.5956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9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34.7065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2.361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9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34.6178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2.8311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9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23.089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2.2351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0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19.9557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2.5795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0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12.893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1.7914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0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7.7814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1.7113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0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5.5667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1.1196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12.316</w:t>
            </w:r>
          </w:p>
        </w:tc>
        <w:tc>
          <w:tcPr>
            <w:tcW w:w="0" w:type="auto"/>
          </w:tcPr>
          <w:p w:rsidR="00FF0E43" w:rsidRPr="00221F81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 w:themeColor="text1"/>
                <w:sz w:val="22"/>
              </w:rPr>
            </w:pPr>
            <w:r w:rsidRPr="00221F81">
              <w:rPr>
                <w:color w:val="000000" w:themeColor="text1"/>
                <w:sz w:val="22"/>
              </w:rPr>
              <w:t xml:space="preserve">1.4571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6468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1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1.6409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4819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1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651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889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1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2734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1183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2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2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-0.0019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2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193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124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2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2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4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-0.0004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3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3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3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3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4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4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4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4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5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5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5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5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6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6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6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6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7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7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7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7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8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8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8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8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9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9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9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9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0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0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0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0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1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1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1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1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2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2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2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2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3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3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3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3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4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4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lastRenderedPageBreak/>
              <w:t>74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4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5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5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5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5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6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6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6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6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7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7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7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7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8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8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8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8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9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9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9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9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0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0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0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0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1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1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1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1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2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2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2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2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3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3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3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3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4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4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4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4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5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5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5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5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6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6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6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6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7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7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7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7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8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8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8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8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9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9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9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9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0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0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0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06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1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11.67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DD1178" w:rsidRDefault="00FF0E43" w:rsidP="00DD1178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DD1178">
              <w:rPr>
                <w:color w:val="000000"/>
                <w:sz w:val="22"/>
              </w:rPr>
              <w:t xml:space="preserve">0.0000 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17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widowControl/>
              <w:adjustRightInd w:val="0"/>
              <w:snapToGrid w:val="0"/>
              <w:spacing w:after="0" w:line="276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16.67</w:t>
            </w:r>
          </w:p>
        </w:tc>
        <w:tc>
          <w:tcPr>
            <w:tcW w:w="0" w:type="auto"/>
            <w:vAlign w:val="center"/>
          </w:tcPr>
          <w:p w:rsidR="00FF0E43" w:rsidRPr="005408C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00</w:t>
            </w:r>
          </w:p>
        </w:tc>
      </w:tr>
      <w:tr w:rsidR="00FF0E43" w:rsidTr="007B6246">
        <w:trPr>
          <w:jc w:val="center"/>
        </w:trPr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22.316</w:t>
            </w:r>
          </w:p>
        </w:tc>
        <w:tc>
          <w:tcPr>
            <w:tcW w:w="0" w:type="auto"/>
          </w:tcPr>
          <w:p w:rsidR="00FF0E43" w:rsidRPr="00FF0E43" w:rsidRDefault="00FF0E43" w:rsidP="00FF0E43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FF0E43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</w:tcPr>
          <w:p w:rsidR="00FF0E43" w:rsidRPr="00A8261B" w:rsidRDefault="00FF0E43" w:rsidP="00A8261B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A8261B">
              <w:rPr>
                <w:color w:val="000000"/>
                <w:sz w:val="22"/>
              </w:rPr>
              <w:t xml:space="preserve">0.0000 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21.67</w:t>
            </w:r>
          </w:p>
        </w:tc>
        <w:tc>
          <w:tcPr>
            <w:tcW w:w="0" w:type="auto"/>
            <w:vAlign w:val="center"/>
          </w:tcPr>
          <w:p w:rsidR="00FF0E43" w:rsidRPr="005408C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FF0E43" w:rsidRDefault="00FF0E43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widowControl/>
              <w:adjustRightInd w:val="0"/>
              <w:snapToGrid w:val="0"/>
              <w:spacing w:after="0" w:line="276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27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26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</w:t>
            </w:r>
            <w:r w:rsidR="00713FE6">
              <w:rPr>
                <w:rFonts w:hint="eastAsia"/>
                <w:color w:val="000000"/>
                <w:sz w:val="22"/>
              </w:rPr>
              <w:t>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32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0</w:t>
            </w:r>
            <w:r w:rsidR="00713FE6"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31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</w:t>
            </w:r>
            <w:r w:rsidR="00713FE6">
              <w:rPr>
                <w:rFonts w:hint="eastAsia"/>
                <w:color w:val="000000"/>
                <w:sz w:val="22"/>
              </w:rPr>
              <w:t>0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37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</w:t>
            </w:r>
            <w:r w:rsidR="00713FE6">
              <w:rPr>
                <w:rFonts w:hint="eastAsia"/>
                <w:color w:val="000000"/>
                <w:sz w:val="22"/>
              </w:rPr>
              <w:t>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36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42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0</w:t>
            </w:r>
            <w:r w:rsidR="00713FE6"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41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0</w:t>
            </w:r>
            <w:r w:rsidR="00713FE6">
              <w:rPr>
                <w:rFonts w:hint="eastAsia"/>
                <w:color w:val="000000"/>
                <w:sz w:val="22"/>
              </w:rPr>
              <w:t>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47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</w:t>
            </w:r>
            <w:r w:rsidR="00713FE6">
              <w:rPr>
                <w:rFonts w:hint="eastAsia"/>
                <w:color w:val="000000"/>
                <w:sz w:val="22"/>
              </w:rPr>
              <w:t>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46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</w:t>
            </w:r>
            <w:r w:rsidR="00713FE6">
              <w:rPr>
                <w:rFonts w:hint="eastAsia"/>
                <w:color w:val="000000"/>
                <w:sz w:val="22"/>
              </w:rPr>
              <w:t>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52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</w:t>
            </w:r>
            <w:r w:rsidR="00713FE6">
              <w:rPr>
                <w:rFonts w:hint="eastAsia"/>
                <w:color w:val="000000"/>
                <w:sz w:val="22"/>
              </w:rPr>
              <w:t>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51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</w:t>
            </w:r>
            <w:r w:rsidR="00713FE6">
              <w:rPr>
                <w:rFonts w:hint="eastAsia"/>
                <w:color w:val="000000"/>
                <w:sz w:val="22"/>
              </w:rPr>
              <w:t>0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57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</w:t>
            </w:r>
            <w:r w:rsidR="00713FE6">
              <w:rPr>
                <w:rFonts w:hint="eastAsia"/>
                <w:color w:val="000000"/>
                <w:sz w:val="22"/>
              </w:rPr>
              <w:t>0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56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</w:t>
            </w:r>
            <w:r w:rsidR="00713FE6">
              <w:rPr>
                <w:rFonts w:hint="eastAsia"/>
                <w:color w:val="000000"/>
                <w:sz w:val="22"/>
              </w:rPr>
              <w:t>00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62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</w:t>
            </w:r>
            <w:r w:rsidR="00713FE6">
              <w:rPr>
                <w:rFonts w:hint="eastAsia"/>
                <w:color w:val="000000"/>
                <w:sz w:val="22"/>
              </w:rPr>
              <w:t>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61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lastRenderedPageBreak/>
              <w:t>967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</w:t>
            </w:r>
            <w:r w:rsidR="00713FE6">
              <w:rPr>
                <w:rFonts w:hint="eastAsia"/>
                <w:color w:val="000000"/>
                <w:sz w:val="22"/>
              </w:rPr>
              <w:t>0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66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0</w:t>
            </w:r>
            <w:r w:rsidR="00713FE6">
              <w:rPr>
                <w:rFonts w:hint="eastAsia"/>
                <w:color w:val="000000"/>
                <w:sz w:val="22"/>
              </w:rPr>
              <w:t>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72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</w:t>
            </w:r>
            <w:r w:rsidR="00713FE6">
              <w:rPr>
                <w:rFonts w:hint="eastAsia"/>
                <w:color w:val="000000"/>
                <w:sz w:val="22"/>
              </w:rPr>
              <w:t>00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71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</w:t>
            </w:r>
            <w:r w:rsidR="00713FE6">
              <w:rPr>
                <w:rFonts w:hint="eastAsia"/>
                <w:color w:val="000000"/>
                <w:sz w:val="22"/>
              </w:rPr>
              <w:t>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77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</w:t>
            </w:r>
            <w:r w:rsidR="00713FE6">
              <w:rPr>
                <w:rFonts w:hint="eastAsia"/>
                <w:color w:val="000000"/>
                <w:sz w:val="22"/>
              </w:rPr>
              <w:t>0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76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</w:t>
            </w:r>
            <w:r w:rsidR="00713FE6">
              <w:rPr>
                <w:rFonts w:hint="eastAsia"/>
                <w:color w:val="000000"/>
                <w:sz w:val="22"/>
              </w:rPr>
              <w:t>0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82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</w:t>
            </w:r>
            <w:r w:rsidR="00713FE6">
              <w:rPr>
                <w:rFonts w:hint="eastAsia"/>
                <w:color w:val="000000"/>
                <w:sz w:val="22"/>
              </w:rPr>
              <w:t>00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81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</w:t>
            </w:r>
            <w:r w:rsidR="00713FE6">
              <w:rPr>
                <w:rFonts w:hint="eastAsia"/>
                <w:color w:val="000000"/>
                <w:sz w:val="22"/>
              </w:rPr>
              <w:t>00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87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86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</w:t>
            </w:r>
            <w:r w:rsidR="00713FE6">
              <w:rPr>
                <w:rFonts w:hint="eastAsia"/>
                <w:color w:val="000000"/>
                <w:sz w:val="22"/>
              </w:rPr>
              <w:t>00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92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0</w:t>
            </w:r>
            <w:r w:rsidR="00713FE6"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91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</w:t>
            </w:r>
            <w:r w:rsidR="00713FE6">
              <w:rPr>
                <w:rFonts w:hint="eastAsia"/>
                <w:color w:val="000000"/>
                <w:sz w:val="22"/>
              </w:rPr>
              <w:t>0000</w:t>
            </w:r>
          </w:p>
        </w:tc>
      </w:tr>
      <w:tr w:rsidR="00713FE6" w:rsidTr="000A2F06">
        <w:trPr>
          <w:jc w:val="center"/>
        </w:trPr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97.316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</w:t>
            </w:r>
            <w:r w:rsidR="00713FE6">
              <w:rPr>
                <w:rFonts w:hint="eastAsia"/>
                <w:color w:val="000000"/>
                <w:sz w:val="22"/>
              </w:rPr>
              <w:t>00</w:t>
            </w:r>
          </w:p>
        </w:tc>
        <w:tc>
          <w:tcPr>
            <w:tcW w:w="0" w:type="auto"/>
            <w:vAlign w:val="center"/>
          </w:tcPr>
          <w:p w:rsidR="00713FE6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96.67</w:t>
            </w:r>
          </w:p>
        </w:tc>
        <w:tc>
          <w:tcPr>
            <w:tcW w:w="0" w:type="auto"/>
            <w:vAlign w:val="center"/>
          </w:tcPr>
          <w:p w:rsidR="00713FE6" w:rsidRPr="005408C3" w:rsidRDefault="00713FE6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vAlign w:val="center"/>
          </w:tcPr>
          <w:p w:rsidR="00713FE6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</w:t>
            </w:r>
            <w:r w:rsidR="00713FE6">
              <w:rPr>
                <w:rFonts w:hint="eastAsia"/>
                <w:color w:val="000000"/>
                <w:sz w:val="22"/>
              </w:rPr>
              <w:t>0000</w:t>
            </w:r>
          </w:p>
        </w:tc>
      </w:tr>
      <w:tr w:rsidR="00261738" w:rsidTr="000A2F06">
        <w:trPr>
          <w:jc w:val="center"/>
        </w:trPr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261738" w:rsidRDefault="00261738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00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261738" w:rsidRPr="005408C3" w:rsidRDefault="00261738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261738" w:rsidRDefault="008F197B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</w:t>
            </w:r>
            <w:r w:rsidR="00261738">
              <w:rPr>
                <w:rFonts w:hint="eastAsia"/>
                <w:color w:val="000000"/>
                <w:sz w:val="22"/>
              </w:rPr>
              <w:t>000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261738" w:rsidRDefault="00261738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00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261738" w:rsidRPr="005408C3" w:rsidRDefault="00261738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 w:rsidRPr="005408C3">
              <w:rPr>
                <w:rFonts w:hint="eastAsia"/>
                <w:color w:val="000000"/>
                <w:sz w:val="22"/>
              </w:rPr>
              <w:t>0.0000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261738" w:rsidRDefault="00390577" w:rsidP="009A412D">
            <w:pPr>
              <w:adjustRightInd w:val="0"/>
              <w:snapToGrid w:val="0"/>
              <w:spacing w:after="0" w:line="276" w:lineRule="auto"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</w:t>
            </w:r>
            <w:r w:rsidR="00261738">
              <w:rPr>
                <w:rFonts w:hint="eastAsia"/>
                <w:color w:val="000000"/>
                <w:sz w:val="22"/>
              </w:rPr>
              <w:t>0000</w:t>
            </w:r>
          </w:p>
        </w:tc>
      </w:tr>
    </w:tbl>
    <w:p w:rsidR="007445E3" w:rsidRDefault="007445E3" w:rsidP="007445E3"/>
    <w:p w:rsidR="007445E3" w:rsidRDefault="007445E3" w:rsidP="007445E3"/>
    <w:p w:rsidR="007445E3" w:rsidRDefault="007445E3" w:rsidP="007445E3"/>
    <w:p w:rsidR="007445E3" w:rsidRPr="007445E3" w:rsidRDefault="007445E3" w:rsidP="007445E3"/>
    <w:p w:rsidR="00341D4A" w:rsidRPr="0096025F" w:rsidRDefault="00341D4A" w:rsidP="008D42AB">
      <w:pPr>
        <w:adjustRightInd w:val="0"/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341D4A" w:rsidRPr="0096025F" w:rsidSect="00DB54DB">
      <w:footerReference w:type="default" r:id="rId36"/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00F1" w:rsidRDefault="00FB00F1" w:rsidP="00DB54DB">
      <w:pPr>
        <w:spacing w:after="0" w:line="240" w:lineRule="auto"/>
      </w:pPr>
      <w:r>
        <w:separator/>
      </w:r>
    </w:p>
  </w:endnote>
  <w:endnote w:type="continuationSeparator" w:id="0">
    <w:p w:rsidR="00FB00F1" w:rsidRDefault="00FB00F1" w:rsidP="00DB54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6246" w:rsidRDefault="00E37275">
    <w:pPr>
      <w:pStyle w:val="a7"/>
      <w:jc w:val="center"/>
    </w:pPr>
    <w:r>
      <w:fldChar w:fldCharType="begin"/>
    </w:r>
    <w:r w:rsidR="007B6246">
      <w:instrText xml:space="preserve"> PAGE   \* MERGEFORMAT </w:instrText>
    </w:r>
    <w:r>
      <w:fldChar w:fldCharType="separate"/>
    </w:r>
    <w:r w:rsidR="00582886" w:rsidRPr="00582886">
      <w:rPr>
        <w:noProof/>
        <w:lang w:val="zh-CN"/>
      </w:rPr>
      <w:t>3</w:t>
    </w:r>
    <w:r>
      <w:rPr>
        <w:lang w:val="zh-CN"/>
      </w:rPr>
      <w:fldChar w:fldCharType="end"/>
    </w:r>
  </w:p>
  <w:p w:rsidR="007B6246" w:rsidRDefault="007B624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00F1" w:rsidRDefault="00FB00F1" w:rsidP="00DB54DB">
      <w:pPr>
        <w:spacing w:after="0" w:line="240" w:lineRule="auto"/>
      </w:pPr>
      <w:r>
        <w:separator/>
      </w:r>
    </w:p>
  </w:footnote>
  <w:footnote w:type="continuationSeparator" w:id="0">
    <w:p w:rsidR="00FB00F1" w:rsidRDefault="00FB00F1" w:rsidP="00DB54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060160"/>
    <w:multiLevelType w:val="hybridMultilevel"/>
    <w:tmpl w:val="84BCB3C8"/>
    <w:lvl w:ilvl="0" w:tplc="C6100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E17AAF"/>
    <w:multiLevelType w:val="hybridMultilevel"/>
    <w:tmpl w:val="BA805DEC"/>
    <w:lvl w:ilvl="0" w:tplc="CF7202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B227D4E"/>
    <w:multiLevelType w:val="hybridMultilevel"/>
    <w:tmpl w:val="593A82CA"/>
    <w:lvl w:ilvl="0" w:tplc="6E8095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4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5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6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cs="Times New Roman" w:hint="default"/>
      </w:rPr>
    </w:lvl>
  </w:abstractNum>
  <w:abstractNum w:abstractNumId="7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cs="Times New Roman" w:hint="default"/>
      </w:rPr>
    </w:lvl>
  </w:abstractNum>
  <w:abstractNum w:abstractNumId="8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</w:abstractNum>
  <w:abstractNum w:abstractNumId="9">
    <w:nsid w:val="48F929C4"/>
    <w:multiLevelType w:val="multilevel"/>
    <w:tmpl w:val="48F929C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EAB70D2"/>
    <w:multiLevelType w:val="hybridMultilevel"/>
    <w:tmpl w:val="81C4D1E2"/>
    <w:lvl w:ilvl="0" w:tplc="86EEC0A4">
      <w:start w:val="1"/>
      <w:numFmt w:val="decimal"/>
      <w:lvlText w:val="%1)"/>
      <w:lvlJc w:val="left"/>
      <w:pPr>
        <w:ind w:left="57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1">
    <w:nsid w:val="6F183615"/>
    <w:multiLevelType w:val="hybridMultilevel"/>
    <w:tmpl w:val="B5483130"/>
    <w:lvl w:ilvl="0" w:tplc="2A44DB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7"/>
  </w:num>
  <w:num w:numId="3">
    <w:abstractNumId w:val="5"/>
  </w:num>
  <w:num w:numId="4">
    <w:abstractNumId w:val="8"/>
  </w:num>
  <w:num w:numId="5">
    <w:abstractNumId w:val="6"/>
  </w:num>
  <w:num w:numId="6">
    <w:abstractNumId w:val="4"/>
  </w:num>
  <w:num w:numId="7">
    <w:abstractNumId w:val="3"/>
  </w:num>
  <w:num w:numId="8">
    <w:abstractNumId w:val="2"/>
  </w:num>
  <w:num w:numId="9">
    <w:abstractNumId w:val="10"/>
  </w:num>
  <w:num w:numId="10">
    <w:abstractNumId w:val="11"/>
  </w:num>
  <w:num w:numId="11">
    <w:abstractNumId w:val="0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2"/>
  </w:compat>
  <w:rsids>
    <w:rsidRoot w:val="00244578"/>
    <w:rsid w:val="00000B3E"/>
    <w:rsid w:val="000017D6"/>
    <w:rsid w:val="000018E9"/>
    <w:rsid w:val="00003B84"/>
    <w:rsid w:val="00006D2E"/>
    <w:rsid w:val="000075E8"/>
    <w:rsid w:val="0000765E"/>
    <w:rsid w:val="000078A1"/>
    <w:rsid w:val="00007A46"/>
    <w:rsid w:val="0001061A"/>
    <w:rsid w:val="00012011"/>
    <w:rsid w:val="0001368B"/>
    <w:rsid w:val="00013B61"/>
    <w:rsid w:val="00013CFF"/>
    <w:rsid w:val="00014176"/>
    <w:rsid w:val="000147CC"/>
    <w:rsid w:val="00015BD2"/>
    <w:rsid w:val="00020167"/>
    <w:rsid w:val="000209BB"/>
    <w:rsid w:val="00020A05"/>
    <w:rsid w:val="00020CA8"/>
    <w:rsid w:val="00021BE4"/>
    <w:rsid w:val="00021FA4"/>
    <w:rsid w:val="00023431"/>
    <w:rsid w:val="00024208"/>
    <w:rsid w:val="000251FE"/>
    <w:rsid w:val="000256A2"/>
    <w:rsid w:val="000257B6"/>
    <w:rsid w:val="00025F60"/>
    <w:rsid w:val="0003115C"/>
    <w:rsid w:val="0003230F"/>
    <w:rsid w:val="0003294C"/>
    <w:rsid w:val="00032F3F"/>
    <w:rsid w:val="00033B3C"/>
    <w:rsid w:val="00034043"/>
    <w:rsid w:val="00034F58"/>
    <w:rsid w:val="00035401"/>
    <w:rsid w:val="00036A37"/>
    <w:rsid w:val="000415CA"/>
    <w:rsid w:val="00042D3E"/>
    <w:rsid w:val="000430E8"/>
    <w:rsid w:val="000450B6"/>
    <w:rsid w:val="00045850"/>
    <w:rsid w:val="00046A16"/>
    <w:rsid w:val="0004718F"/>
    <w:rsid w:val="00047848"/>
    <w:rsid w:val="000478DA"/>
    <w:rsid w:val="00047B59"/>
    <w:rsid w:val="00052577"/>
    <w:rsid w:val="00053ABE"/>
    <w:rsid w:val="00053B0E"/>
    <w:rsid w:val="00053D0E"/>
    <w:rsid w:val="00053EDD"/>
    <w:rsid w:val="00055DBA"/>
    <w:rsid w:val="00057444"/>
    <w:rsid w:val="00060328"/>
    <w:rsid w:val="00060A7D"/>
    <w:rsid w:val="0006355D"/>
    <w:rsid w:val="00063C5B"/>
    <w:rsid w:val="00063C9B"/>
    <w:rsid w:val="00065222"/>
    <w:rsid w:val="00065BB9"/>
    <w:rsid w:val="000678F2"/>
    <w:rsid w:val="00073872"/>
    <w:rsid w:val="000738EE"/>
    <w:rsid w:val="00075698"/>
    <w:rsid w:val="00076B68"/>
    <w:rsid w:val="0008030E"/>
    <w:rsid w:val="00082131"/>
    <w:rsid w:val="00082EDF"/>
    <w:rsid w:val="000831FF"/>
    <w:rsid w:val="00084EBB"/>
    <w:rsid w:val="0008576C"/>
    <w:rsid w:val="00086549"/>
    <w:rsid w:val="00090ECD"/>
    <w:rsid w:val="000945D0"/>
    <w:rsid w:val="00097D14"/>
    <w:rsid w:val="000A2998"/>
    <w:rsid w:val="000A2A6C"/>
    <w:rsid w:val="000A2F06"/>
    <w:rsid w:val="000A4BE5"/>
    <w:rsid w:val="000A56AE"/>
    <w:rsid w:val="000A74E3"/>
    <w:rsid w:val="000A752D"/>
    <w:rsid w:val="000A7970"/>
    <w:rsid w:val="000A7B9C"/>
    <w:rsid w:val="000B02F4"/>
    <w:rsid w:val="000B1870"/>
    <w:rsid w:val="000B1CD0"/>
    <w:rsid w:val="000B2600"/>
    <w:rsid w:val="000B3BBC"/>
    <w:rsid w:val="000B45C1"/>
    <w:rsid w:val="000C221C"/>
    <w:rsid w:val="000C4C27"/>
    <w:rsid w:val="000C60D2"/>
    <w:rsid w:val="000C6F30"/>
    <w:rsid w:val="000D07B7"/>
    <w:rsid w:val="000D07E4"/>
    <w:rsid w:val="000D1408"/>
    <w:rsid w:val="000D1DC5"/>
    <w:rsid w:val="000D3573"/>
    <w:rsid w:val="000D38D6"/>
    <w:rsid w:val="000D3FA2"/>
    <w:rsid w:val="000D4152"/>
    <w:rsid w:val="000D43D4"/>
    <w:rsid w:val="000D4DEB"/>
    <w:rsid w:val="000D70C0"/>
    <w:rsid w:val="000D7DC7"/>
    <w:rsid w:val="000E07E6"/>
    <w:rsid w:val="000E27FD"/>
    <w:rsid w:val="000E3821"/>
    <w:rsid w:val="000E4E3C"/>
    <w:rsid w:val="000E51D2"/>
    <w:rsid w:val="000E52AD"/>
    <w:rsid w:val="000E654B"/>
    <w:rsid w:val="000F1594"/>
    <w:rsid w:val="000F289E"/>
    <w:rsid w:val="000F4D1A"/>
    <w:rsid w:val="000F55C3"/>
    <w:rsid w:val="000F5BDC"/>
    <w:rsid w:val="000F61C3"/>
    <w:rsid w:val="000F708B"/>
    <w:rsid w:val="000F735E"/>
    <w:rsid w:val="000F7A53"/>
    <w:rsid w:val="001019A5"/>
    <w:rsid w:val="00101A52"/>
    <w:rsid w:val="00101DB7"/>
    <w:rsid w:val="00101E0F"/>
    <w:rsid w:val="00102758"/>
    <w:rsid w:val="001030F9"/>
    <w:rsid w:val="001046CA"/>
    <w:rsid w:val="0010511B"/>
    <w:rsid w:val="00105DEA"/>
    <w:rsid w:val="00105FCB"/>
    <w:rsid w:val="00106E95"/>
    <w:rsid w:val="00107C94"/>
    <w:rsid w:val="0011071F"/>
    <w:rsid w:val="00113A9F"/>
    <w:rsid w:val="0011425E"/>
    <w:rsid w:val="00114BC4"/>
    <w:rsid w:val="00114EF3"/>
    <w:rsid w:val="00115118"/>
    <w:rsid w:val="00115FF9"/>
    <w:rsid w:val="00120033"/>
    <w:rsid w:val="00120EE8"/>
    <w:rsid w:val="0012144E"/>
    <w:rsid w:val="00123D98"/>
    <w:rsid w:val="00124946"/>
    <w:rsid w:val="00124D3E"/>
    <w:rsid w:val="001250A8"/>
    <w:rsid w:val="0012697D"/>
    <w:rsid w:val="001309D2"/>
    <w:rsid w:val="001316E9"/>
    <w:rsid w:val="001329A6"/>
    <w:rsid w:val="001348DF"/>
    <w:rsid w:val="001355C2"/>
    <w:rsid w:val="00135B47"/>
    <w:rsid w:val="001363CE"/>
    <w:rsid w:val="00136A8E"/>
    <w:rsid w:val="00143ACC"/>
    <w:rsid w:val="00143E9D"/>
    <w:rsid w:val="00144C31"/>
    <w:rsid w:val="00145D02"/>
    <w:rsid w:val="00147501"/>
    <w:rsid w:val="001512A2"/>
    <w:rsid w:val="00151A53"/>
    <w:rsid w:val="00153B53"/>
    <w:rsid w:val="00153E90"/>
    <w:rsid w:val="00153EBE"/>
    <w:rsid w:val="00154882"/>
    <w:rsid w:val="001555B2"/>
    <w:rsid w:val="0015690C"/>
    <w:rsid w:val="0016043A"/>
    <w:rsid w:val="00162090"/>
    <w:rsid w:val="001647C9"/>
    <w:rsid w:val="00165210"/>
    <w:rsid w:val="00165F55"/>
    <w:rsid w:val="00167A22"/>
    <w:rsid w:val="00167B66"/>
    <w:rsid w:val="00172437"/>
    <w:rsid w:val="00172915"/>
    <w:rsid w:val="00173044"/>
    <w:rsid w:val="0017521D"/>
    <w:rsid w:val="001759E1"/>
    <w:rsid w:val="001761AD"/>
    <w:rsid w:val="00176D5A"/>
    <w:rsid w:val="00181479"/>
    <w:rsid w:val="0018167D"/>
    <w:rsid w:val="00181A39"/>
    <w:rsid w:val="00181CF4"/>
    <w:rsid w:val="001822F7"/>
    <w:rsid w:val="001830C2"/>
    <w:rsid w:val="00184F1F"/>
    <w:rsid w:val="00185451"/>
    <w:rsid w:val="001912AC"/>
    <w:rsid w:val="0019169B"/>
    <w:rsid w:val="00191A0A"/>
    <w:rsid w:val="001922B4"/>
    <w:rsid w:val="001943D2"/>
    <w:rsid w:val="00197103"/>
    <w:rsid w:val="0019786E"/>
    <w:rsid w:val="001A1ACE"/>
    <w:rsid w:val="001A3E12"/>
    <w:rsid w:val="001A5E03"/>
    <w:rsid w:val="001A654B"/>
    <w:rsid w:val="001A6D4B"/>
    <w:rsid w:val="001B3E58"/>
    <w:rsid w:val="001B66FC"/>
    <w:rsid w:val="001B77E2"/>
    <w:rsid w:val="001C1523"/>
    <w:rsid w:val="001C1614"/>
    <w:rsid w:val="001C32B0"/>
    <w:rsid w:val="001C4A3E"/>
    <w:rsid w:val="001C5600"/>
    <w:rsid w:val="001C60FD"/>
    <w:rsid w:val="001C66F5"/>
    <w:rsid w:val="001C7109"/>
    <w:rsid w:val="001C72FA"/>
    <w:rsid w:val="001D0D29"/>
    <w:rsid w:val="001D2CC6"/>
    <w:rsid w:val="001D3735"/>
    <w:rsid w:val="001D4FCE"/>
    <w:rsid w:val="001D5218"/>
    <w:rsid w:val="001D6103"/>
    <w:rsid w:val="001D6EAD"/>
    <w:rsid w:val="001D7F68"/>
    <w:rsid w:val="001E00EC"/>
    <w:rsid w:val="001E03A6"/>
    <w:rsid w:val="001E0DB8"/>
    <w:rsid w:val="001E1ACB"/>
    <w:rsid w:val="001E2C00"/>
    <w:rsid w:val="001E3FFD"/>
    <w:rsid w:val="001E5314"/>
    <w:rsid w:val="001E59DB"/>
    <w:rsid w:val="001E657F"/>
    <w:rsid w:val="001E70FA"/>
    <w:rsid w:val="001E7C3B"/>
    <w:rsid w:val="001F0FA9"/>
    <w:rsid w:val="001F2173"/>
    <w:rsid w:val="001F3400"/>
    <w:rsid w:val="001F3641"/>
    <w:rsid w:val="001F451E"/>
    <w:rsid w:val="001F5B9E"/>
    <w:rsid w:val="002000D9"/>
    <w:rsid w:val="00200817"/>
    <w:rsid w:val="00202E21"/>
    <w:rsid w:val="00203C66"/>
    <w:rsid w:val="002047BB"/>
    <w:rsid w:val="002051EA"/>
    <w:rsid w:val="0020520A"/>
    <w:rsid w:val="0020535B"/>
    <w:rsid w:val="00206CAA"/>
    <w:rsid w:val="00207B72"/>
    <w:rsid w:val="00207E27"/>
    <w:rsid w:val="002111CA"/>
    <w:rsid w:val="002115C6"/>
    <w:rsid w:val="00211BD6"/>
    <w:rsid w:val="00212D7A"/>
    <w:rsid w:val="00215E7F"/>
    <w:rsid w:val="00216E73"/>
    <w:rsid w:val="00217583"/>
    <w:rsid w:val="00221F81"/>
    <w:rsid w:val="0022262E"/>
    <w:rsid w:val="0022372C"/>
    <w:rsid w:val="00224302"/>
    <w:rsid w:val="00224CF2"/>
    <w:rsid w:val="00225889"/>
    <w:rsid w:val="00225F3B"/>
    <w:rsid w:val="00226D63"/>
    <w:rsid w:val="0022709E"/>
    <w:rsid w:val="002304E5"/>
    <w:rsid w:val="002307F0"/>
    <w:rsid w:val="00231B92"/>
    <w:rsid w:val="00231C99"/>
    <w:rsid w:val="0023224F"/>
    <w:rsid w:val="002322FF"/>
    <w:rsid w:val="002330AD"/>
    <w:rsid w:val="0023357E"/>
    <w:rsid w:val="00234845"/>
    <w:rsid w:val="00235250"/>
    <w:rsid w:val="002354CB"/>
    <w:rsid w:val="00235C20"/>
    <w:rsid w:val="002362E8"/>
    <w:rsid w:val="00236B63"/>
    <w:rsid w:val="00236F1D"/>
    <w:rsid w:val="00240218"/>
    <w:rsid w:val="00241AC5"/>
    <w:rsid w:val="002427EA"/>
    <w:rsid w:val="00243A09"/>
    <w:rsid w:val="00244578"/>
    <w:rsid w:val="00246286"/>
    <w:rsid w:val="00247E6A"/>
    <w:rsid w:val="00251F85"/>
    <w:rsid w:val="0025298A"/>
    <w:rsid w:val="00253244"/>
    <w:rsid w:val="002532DA"/>
    <w:rsid w:val="0025361E"/>
    <w:rsid w:val="00253FAD"/>
    <w:rsid w:val="0025401A"/>
    <w:rsid w:val="002548EA"/>
    <w:rsid w:val="00254EEF"/>
    <w:rsid w:val="00255A50"/>
    <w:rsid w:val="002562DC"/>
    <w:rsid w:val="002570D7"/>
    <w:rsid w:val="00260454"/>
    <w:rsid w:val="00261738"/>
    <w:rsid w:val="0026454A"/>
    <w:rsid w:val="00270CF9"/>
    <w:rsid w:val="00271A39"/>
    <w:rsid w:val="00272780"/>
    <w:rsid w:val="00273284"/>
    <w:rsid w:val="00273AFF"/>
    <w:rsid w:val="00273CCE"/>
    <w:rsid w:val="00273DF1"/>
    <w:rsid w:val="002748A0"/>
    <w:rsid w:val="002748DA"/>
    <w:rsid w:val="002763A5"/>
    <w:rsid w:val="002764F6"/>
    <w:rsid w:val="00277F08"/>
    <w:rsid w:val="00280E02"/>
    <w:rsid w:val="00282AFC"/>
    <w:rsid w:val="002839E4"/>
    <w:rsid w:val="002842C3"/>
    <w:rsid w:val="00284D72"/>
    <w:rsid w:val="0028524D"/>
    <w:rsid w:val="002853C9"/>
    <w:rsid w:val="00285A74"/>
    <w:rsid w:val="00286070"/>
    <w:rsid w:val="002868EE"/>
    <w:rsid w:val="00290497"/>
    <w:rsid w:val="00291B00"/>
    <w:rsid w:val="00292245"/>
    <w:rsid w:val="0029340D"/>
    <w:rsid w:val="00293EBB"/>
    <w:rsid w:val="00295739"/>
    <w:rsid w:val="002959CD"/>
    <w:rsid w:val="002A00D1"/>
    <w:rsid w:val="002A0D36"/>
    <w:rsid w:val="002A1C8D"/>
    <w:rsid w:val="002A3007"/>
    <w:rsid w:val="002A44DE"/>
    <w:rsid w:val="002A4892"/>
    <w:rsid w:val="002A533D"/>
    <w:rsid w:val="002A5547"/>
    <w:rsid w:val="002A5BFB"/>
    <w:rsid w:val="002A6E26"/>
    <w:rsid w:val="002A7276"/>
    <w:rsid w:val="002B071B"/>
    <w:rsid w:val="002B18DD"/>
    <w:rsid w:val="002B22BD"/>
    <w:rsid w:val="002B2721"/>
    <w:rsid w:val="002B393B"/>
    <w:rsid w:val="002B479A"/>
    <w:rsid w:val="002B5D08"/>
    <w:rsid w:val="002B610F"/>
    <w:rsid w:val="002B669C"/>
    <w:rsid w:val="002C319F"/>
    <w:rsid w:val="002C3CF1"/>
    <w:rsid w:val="002C4079"/>
    <w:rsid w:val="002C4A21"/>
    <w:rsid w:val="002C4C6A"/>
    <w:rsid w:val="002C4D52"/>
    <w:rsid w:val="002C4EF1"/>
    <w:rsid w:val="002C5B9E"/>
    <w:rsid w:val="002C5C66"/>
    <w:rsid w:val="002C7932"/>
    <w:rsid w:val="002D0AC9"/>
    <w:rsid w:val="002D16FF"/>
    <w:rsid w:val="002D1F4F"/>
    <w:rsid w:val="002D2A47"/>
    <w:rsid w:val="002D465D"/>
    <w:rsid w:val="002D4785"/>
    <w:rsid w:val="002D504A"/>
    <w:rsid w:val="002D5465"/>
    <w:rsid w:val="002D5F16"/>
    <w:rsid w:val="002D6BC1"/>
    <w:rsid w:val="002E033C"/>
    <w:rsid w:val="002E15EE"/>
    <w:rsid w:val="002E1D43"/>
    <w:rsid w:val="002E2A73"/>
    <w:rsid w:val="002E33AD"/>
    <w:rsid w:val="002E4CB0"/>
    <w:rsid w:val="002E574D"/>
    <w:rsid w:val="002E5FD1"/>
    <w:rsid w:val="002E6337"/>
    <w:rsid w:val="002E6B0D"/>
    <w:rsid w:val="002E6ECE"/>
    <w:rsid w:val="002E76B9"/>
    <w:rsid w:val="002F1917"/>
    <w:rsid w:val="002F5A32"/>
    <w:rsid w:val="002F645F"/>
    <w:rsid w:val="00300C02"/>
    <w:rsid w:val="00301B8D"/>
    <w:rsid w:val="003024D4"/>
    <w:rsid w:val="00304C71"/>
    <w:rsid w:val="00304FD1"/>
    <w:rsid w:val="00305A06"/>
    <w:rsid w:val="00307BE9"/>
    <w:rsid w:val="003110A3"/>
    <w:rsid w:val="003113CC"/>
    <w:rsid w:val="003130B9"/>
    <w:rsid w:val="00313E27"/>
    <w:rsid w:val="003145AA"/>
    <w:rsid w:val="00314C73"/>
    <w:rsid w:val="00317537"/>
    <w:rsid w:val="00322C21"/>
    <w:rsid w:val="00323E11"/>
    <w:rsid w:val="0032412F"/>
    <w:rsid w:val="0032567F"/>
    <w:rsid w:val="00327BDE"/>
    <w:rsid w:val="00330A47"/>
    <w:rsid w:val="00331355"/>
    <w:rsid w:val="00331B40"/>
    <w:rsid w:val="0033287C"/>
    <w:rsid w:val="003338F1"/>
    <w:rsid w:val="00334269"/>
    <w:rsid w:val="00340FAF"/>
    <w:rsid w:val="003411FF"/>
    <w:rsid w:val="00341D4A"/>
    <w:rsid w:val="00342150"/>
    <w:rsid w:val="00342E0F"/>
    <w:rsid w:val="00343746"/>
    <w:rsid w:val="00345F91"/>
    <w:rsid w:val="00346205"/>
    <w:rsid w:val="00346697"/>
    <w:rsid w:val="00346CB4"/>
    <w:rsid w:val="003475F0"/>
    <w:rsid w:val="00347E34"/>
    <w:rsid w:val="003528D7"/>
    <w:rsid w:val="003539EF"/>
    <w:rsid w:val="00356003"/>
    <w:rsid w:val="00357328"/>
    <w:rsid w:val="003607CA"/>
    <w:rsid w:val="00360E0A"/>
    <w:rsid w:val="00361426"/>
    <w:rsid w:val="00361FBE"/>
    <w:rsid w:val="00362036"/>
    <w:rsid w:val="003624F4"/>
    <w:rsid w:val="0036278D"/>
    <w:rsid w:val="003634BB"/>
    <w:rsid w:val="00365A84"/>
    <w:rsid w:val="00365C81"/>
    <w:rsid w:val="003668E9"/>
    <w:rsid w:val="00367FD3"/>
    <w:rsid w:val="003704FF"/>
    <w:rsid w:val="0037064A"/>
    <w:rsid w:val="00370923"/>
    <w:rsid w:val="00371F36"/>
    <w:rsid w:val="0037214C"/>
    <w:rsid w:val="00372CA6"/>
    <w:rsid w:val="00373DC6"/>
    <w:rsid w:val="00374AF5"/>
    <w:rsid w:val="00375CD9"/>
    <w:rsid w:val="003775C0"/>
    <w:rsid w:val="00377AB7"/>
    <w:rsid w:val="00381249"/>
    <w:rsid w:val="003819D5"/>
    <w:rsid w:val="00381C1E"/>
    <w:rsid w:val="00382BE4"/>
    <w:rsid w:val="00384A2E"/>
    <w:rsid w:val="00384FC6"/>
    <w:rsid w:val="003851E7"/>
    <w:rsid w:val="0038581C"/>
    <w:rsid w:val="00385DBA"/>
    <w:rsid w:val="00390577"/>
    <w:rsid w:val="00391447"/>
    <w:rsid w:val="0039258D"/>
    <w:rsid w:val="0039326C"/>
    <w:rsid w:val="00393FD5"/>
    <w:rsid w:val="00394424"/>
    <w:rsid w:val="00395DE5"/>
    <w:rsid w:val="00396013"/>
    <w:rsid w:val="003963CC"/>
    <w:rsid w:val="0039664C"/>
    <w:rsid w:val="00396BE2"/>
    <w:rsid w:val="00397AD0"/>
    <w:rsid w:val="003A21E5"/>
    <w:rsid w:val="003A2634"/>
    <w:rsid w:val="003A2F13"/>
    <w:rsid w:val="003A38A6"/>
    <w:rsid w:val="003A3A8C"/>
    <w:rsid w:val="003A4143"/>
    <w:rsid w:val="003A463B"/>
    <w:rsid w:val="003A6E41"/>
    <w:rsid w:val="003A79E4"/>
    <w:rsid w:val="003B0991"/>
    <w:rsid w:val="003B0CB1"/>
    <w:rsid w:val="003B0CC3"/>
    <w:rsid w:val="003B280B"/>
    <w:rsid w:val="003B3BD3"/>
    <w:rsid w:val="003B7BB0"/>
    <w:rsid w:val="003C0210"/>
    <w:rsid w:val="003C108E"/>
    <w:rsid w:val="003C138D"/>
    <w:rsid w:val="003C3D4D"/>
    <w:rsid w:val="003C54D7"/>
    <w:rsid w:val="003C5828"/>
    <w:rsid w:val="003C5DF4"/>
    <w:rsid w:val="003C78F4"/>
    <w:rsid w:val="003D0938"/>
    <w:rsid w:val="003D4316"/>
    <w:rsid w:val="003D5747"/>
    <w:rsid w:val="003D640E"/>
    <w:rsid w:val="003D644E"/>
    <w:rsid w:val="003D6E3F"/>
    <w:rsid w:val="003D7A79"/>
    <w:rsid w:val="003D7D7A"/>
    <w:rsid w:val="003E2AD6"/>
    <w:rsid w:val="003E388F"/>
    <w:rsid w:val="003E4F9D"/>
    <w:rsid w:val="003E5EEB"/>
    <w:rsid w:val="003F0646"/>
    <w:rsid w:val="003F11C2"/>
    <w:rsid w:val="003F1BE0"/>
    <w:rsid w:val="003F411C"/>
    <w:rsid w:val="003F5D40"/>
    <w:rsid w:val="003F681A"/>
    <w:rsid w:val="003F6944"/>
    <w:rsid w:val="003F6CF2"/>
    <w:rsid w:val="003F6F6D"/>
    <w:rsid w:val="003F787E"/>
    <w:rsid w:val="003F790B"/>
    <w:rsid w:val="00401C5A"/>
    <w:rsid w:val="00402270"/>
    <w:rsid w:val="00402468"/>
    <w:rsid w:val="00402FF0"/>
    <w:rsid w:val="00406CF5"/>
    <w:rsid w:val="004108D9"/>
    <w:rsid w:val="0041300A"/>
    <w:rsid w:val="00415EE5"/>
    <w:rsid w:val="00416F8F"/>
    <w:rsid w:val="00421208"/>
    <w:rsid w:val="004218A3"/>
    <w:rsid w:val="00423838"/>
    <w:rsid w:val="00423A8A"/>
    <w:rsid w:val="00423AC6"/>
    <w:rsid w:val="00425060"/>
    <w:rsid w:val="0042559A"/>
    <w:rsid w:val="00425A5B"/>
    <w:rsid w:val="004267E7"/>
    <w:rsid w:val="004332E0"/>
    <w:rsid w:val="0043473D"/>
    <w:rsid w:val="00435356"/>
    <w:rsid w:val="00435F77"/>
    <w:rsid w:val="00437397"/>
    <w:rsid w:val="00437CAE"/>
    <w:rsid w:val="00442C3A"/>
    <w:rsid w:val="00442C4D"/>
    <w:rsid w:val="00442DB9"/>
    <w:rsid w:val="0044315D"/>
    <w:rsid w:val="004438B8"/>
    <w:rsid w:val="00443C84"/>
    <w:rsid w:val="00447B76"/>
    <w:rsid w:val="00451443"/>
    <w:rsid w:val="00451FBE"/>
    <w:rsid w:val="00452EBB"/>
    <w:rsid w:val="00455405"/>
    <w:rsid w:val="0045653F"/>
    <w:rsid w:val="00456D99"/>
    <w:rsid w:val="0045764F"/>
    <w:rsid w:val="004603A2"/>
    <w:rsid w:val="00461595"/>
    <w:rsid w:val="00461A13"/>
    <w:rsid w:val="00461AAF"/>
    <w:rsid w:val="0046223A"/>
    <w:rsid w:val="00462C7B"/>
    <w:rsid w:val="004635FF"/>
    <w:rsid w:val="00463855"/>
    <w:rsid w:val="00463A95"/>
    <w:rsid w:val="004640D3"/>
    <w:rsid w:val="00464864"/>
    <w:rsid w:val="00467C64"/>
    <w:rsid w:val="00467F02"/>
    <w:rsid w:val="0047142A"/>
    <w:rsid w:val="004715B7"/>
    <w:rsid w:val="004722CD"/>
    <w:rsid w:val="0047248C"/>
    <w:rsid w:val="00472973"/>
    <w:rsid w:val="004732A4"/>
    <w:rsid w:val="00474260"/>
    <w:rsid w:val="00474EF9"/>
    <w:rsid w:val="00475062"/>
    <w:rsid w:val="00475920"/>
    <w:rsid w:val="00475CC0"/>
    <w:rsid w:val="004768DD"/>
    <w:rsid w:val="00476C76"/>
    <w:rsid w:val="004775A5"/>
    <w:rsid w:val="00477965"/>
    <w:rsid w:val="00482100"/>
    <w:rsid w:val="00483057"/>
    <w:rsid w:val="004831F8"/>
    <w:rsid w:val="0048339B"/>
    <w:rsid w:val="00483502"/>
    <w:rsid w:val="00484592"/>
    <w:rsid w:val="00484A0A"/>
    <w:rsid w:val="004872E2"/>
    <w:rsid w:val="00490940"/>
    <w:rsid w:val="0049095B"/>
    <w:rsid w:val="00490AE9"/>
    <w:rsid w:val="00491FFA"/>
    <w:rsid w:val="00493146"/>
    <w:rsid w:val="00493AF5"/>
    <w:rsid w:val="004A0128"/>
    <w:rsid w:val="004A1E64"/>
    <w:rsid w:val="004A257B"/>
    <w:rsid w:val="004A2816"/>
    <w:rsid w:val="004A5253"/>
    <w:rsid w:val="004B0D59"/>
    <w:rsid w:val="004B113A"/>
    <w:rsid w:val="004B12F4"/>
    <w:rsid w:val="004B131F"/>
    <w:rsid w:val="004B16A7"/>
    <w:rsid w:val="004B2A86"/>
    <w:rsid w:val="004B2DBD"/>
    <w:rsid w:val="004B351B"/>
    <w:rsid w:val="004B3F92"/>
    <w:rsid w:val="004B62DE"/>
    <w:rsid w:val="004B7F8A"/>
    <w:rsid w:val="004C07BC"/>
    <w:rsid w:val="004C0DCA"/>
    <w:rsid w:val="004C27C7"/>
    <w:rsid w:val="004C31BF"/>
    <w:rsid w:val="004C3500"/>
    <w:rsid w:val="004C5A82"/>
    <w:rsid w:val="004D013D"/>
    <w:rsid w:val="004D256F"/>
    <w:rsid w:val="004D2D6B"/>
    <w:rsid w:val="004D3D6F"/>
    <w:rsid w:val="004D43E8"/>
    <w:rsid w:val="004D7981"/>
    <w:rsid w:val="004E2932"/>
    <w:rsid w:val="004E4471"/>
    <w:rsid w:val="004E4D4F"/>
    <w:rsid w:val="004E7F42"/>
    <w:rsid w:val="004F1A3B"/>
    <w:rsid w:val="004F2043"/>
    <w:rsid w:val="004F2E0E"/>
    <w:rsid w:val="004F366B"/>
    <w:rsid w:val="004F3FA8"/>
    <w:rsid w:val="004F5CC3"/>
    <w:rsid w:val="004F60EA"/>
    <w:rsid w:val="004F7FD0"/>
    <w:rsid w:val="0050012C"/>
    <w:rsid w:val="00503030"/>
    <w:rsid w:val="0050320E"/>
    <w:rsid w:val="0050325F"/>
    <w:rsid w:val="00503B48"/>
    <w:rsid w:val="00504F7D"/>
    <w:rsid w:val="00506D0C"/>
    <w:rsid w:val="00510252"/>
    <w:rsid w:val="005122CF"/>
    <w:rsid w:val="00513154"/>
    <w:rsid w:val="00513577"/>
    <w:rsid w:val="00513764"/>
    <w:rsid w:val="00513C0F"/>
    <w:rsid w:val="005148CA"/>
    <w:rsid w:val="00515472"/>
    <w:rsid w:val="005163F0"/>
    <w:rsid w:val="00516A9B"/>
    <w:rsid w:val="00516F3C"/>
    <w:rsid w:val="00521058"/>
    <w:rsid w:val="00521571"/>
    <w:rsid w:val="00522CA0"/>
    <w:rsid w:val="00522F80"/>
    <w:rsid w:val="00523502"/>
    <w:rsid w:val="0052484D"/>
    <w:rsid w:val="00525C89"/>
    <w:rsid w:val="00525FCC"/>
    <w:rsid w:val="0052660A"/>
    <w:rsid w:val="0052694F"/>
    <w:rsid w:val="0052697F"/>
    <w:rsid w:val="00527B4E"/>
    <w:rsid w:val="00527F69"/>
    <w:rsid w:val="00530032"/>
    <w:rsid w:val="0053402D"/>
    <w:rsid w:val="005340EF"/>
    <w:rsid w:val="00535B30"/>
    <w:rsid w:val="0053646A"/>
    <w:rsid w:val="00536990"/>
    <w:rsid w:val="00537E21"/>
    <w:rsid w:val="00540E85"/>
    <w:rsid w:val="005438B7"/>
    <w:rsid w:val="00546715"/>
    <w:rsid w:val="00546ABE"/>
    <w:rsid w:val="00550849"/>
    <w:rsid w:val="00550DA0"/>
    <w:rsid w:val="00550FC3"/>
    <w:rsid w:val="005523D7"/>
    <w:rsid w:val="005528B4"/>
    <w:rsid w:val="00554DBD"/>
    <w:rsid w:val="0055508C"/>
    <w:rsid w:val="00555112"/>
    <w:rsid w:val="00555F06"/>
    <w:rsid w:val="005562E0"/>
    <w:rsid w:val="00556A5C"/>
    <w:rsid w:val="00557694"/>
    <w:rsid w:val="00557DE6"/>
    <w:rsid w:val="00560016"/>
    <w:rsid w:val="00562166"/>
    <w:rsid w:val="005652DC"/>
    <w:rsid w:val="00565819"/>
    <w:rsid w:val="005659C0"/>
    <w:rsid w:val="00565BBE"/>
    <w:rsid w:val="00565DB5"/>
    <w:rsid w:val="00566FDA"/>
    <w:rsid w:val="00567C42"/>
    <w:rsid w:val="0057063C"/>
    <w:rsid w:val="00571F21"/>
    <w:rsid w:val="005741AE"/>
    <w:rsid w:val="005762F1"/>
    <w:rsid w:val="00580CCD"/>
    <w:rsid w:val="00582713"/>
    <w:rsid w:val="00582886"/>
    <w:rsid w:val="0058311E"/>
    <w:rsid w:val="00584190"/>
    <w:rsid w:val="0058590F"/>
    <w:rsid w:val="00590E3B"/>
    <w:rsid w:val="00591E1C"/>
    <w:rsid w:val="005931A1"/>
    <w:rsid w:val="00594D79"/>
    <w:rsid w:val="00596F0A"/>
    <w:rsid w:val="00597269"/>
    <w:rsid w:val="00597760"/>
    <w:rsid w:val="005977AF"/>
    <w:rsid w:val="005A0B59"/>
    <w:rsid w:val="005A1310"/>
    <w:rsid w:val="005A29EA"/>
    <w:rsid w:val="005A6545"/>
    <w:rsid w:val="005A703E"/>
    <w:rsid w:val="005A7342"/>
    <w:rsid w:val="005B061D"/>
    <w:rsid w:val="005B0794"/>
    <w:rsid w:val="005B2EA2"/>
    <w:rsid w:val="005B37B9"/>
    <w:rsid w:val="005B3B0B"/>
    <w:rsid w:val="005B5146"/>
    <w:rsid w:val="005B52DF"/>
    <w:rsid w:val="005B64D4"/>
    <w:rsid w:val="005C1656"/>
    <w:rsid w:val="005C20AB"/>
    <w:rsid w:val="005C3E8D"/>
    <w:rsid w:val="005C475B"/>
    <w:rsid w:val="005C4E8A"/>
    <w:rsid w:val="005C5CA3"/>
    <w:rsid w:val="005C5E46"/>
    <w:rsid w:val="005C60C0"/>
    <w:rsid w:val="005C6E3C"/>
    <w:rsid w:val="005C71AC"/>
    <w:rsid w:val="005C7483"/>
    <w:rsid w:val="005C7EAB"/>
    <w:rsid w:val="005D002D"/>
    <w:rsid w:val="005D1A1A"/>
    <w:rsid w:val="005D2599"/>
    <w:rsid w:val="005D290B"/>
    <w:rsid w:val="005D2C08"/>
    <w:rsid w:val="005D4737"/>
    <w:rsid w:val="005D5994"/>
    <w:rsid w:val="005D5DA5"/>
    <w:rsid w:val="005D64C4"/>
    <w:rsid w:val="005E0BBF"/>
    <w:rsid w:val="005E0E2C"/>
    <w:rsid w:val="005E0E98"/>
    <w:rsid w:val="005E162D"/>
    <w:rsid w:val="005E1834"/>
    <w:rsid w:val="005E2797"/>
    <w:rsid w:val="005E3269"/>
    <w:rsid w:val="005E4BA7"/>
    <w:rsid w:val="005E614A"/>
    <w:rsid w:val="005E6D36"/>
    <w:rsid w:val="005F2940"/>
    <w:rsid w:val="005F3921"/>
    <w:rsid w:val="005F58E0"/>
    <w:rsid w:val="005F5D71"/>
    <w:rsid w:val="005F6B53"/>
    <w:rsid w:val="005F7368"/>
    <w:rsid w:val="006000D4"/>
    <w:rsid w:val="006016CC"/>
    <w:rsid w:val="006020C2"/>
    <w:rsid w:val="0060391C"/>
    <w:rsid w:val="006059D7"/>
    <w:rsid w:val="00605AC2"/>
    <w:rsid w:val="00607199"/>
    <w:rsid w:val="00610E39"/>
    <w:rsid w:val="00613433"/>
    <w:rsid w:val="00617EC8"/>
    <w:rsid w:val="00617F34"/>
    <w:rsid w:val="00620622"/>
    <w:rsid w:val="00620947"/>
    <w:rsid w:val="00621F00"/>
    <w:rsid w:val="006223EC"/>
    <w:rsid w:val="00623146"/>
    <w:rsid w:val="00623FB6"/>
    <w:rsid w:val="006255BB"/>
    <w:rsid w:val="00626D78"/>
    <w:rsid w:val="00627691"/>
    <w:rsid w:val="00630A9E"/>
    <w:rsid w:val="00630D33"/>
    <w:rsid w:val="00633AC3"/>
    <w:rsid w:val="0063591C"/>
    <w:rsid w:val="00637F88"/>
    <w:rsid w:val="006403F8"/>
    <w:rsid w:val="00640629"/>
    <w:rsid w:val="006416B8"/>
    <w:rsid w:val="006418FB"/>
    <w:rsid w:val="00644FE0"/>
    <w:rsid w:val="0064507F"/>
    <w:rsid w:val="00645520"/>
    <w:rsid w:val="00647271"/>
    <w:rsid w:val="00650C32"/>
    <w:rsid w:val="0065191D"/>
    <w:rsid w:val="0065216D"/>
    <w:rsid w:val="006523D3"/>
    <w:rsid w:val="00653185"/>
    <w:rsid w:val="00653539"/>
    <w:rsid w:val="00653E77"/>
    <w:rsid w:val="0065407D"/>
    <w:rsid w:val="0065410C"/>
    <w:rsid w:val="00655950"/>
    <w:rsid w:val="006575D5"/>
    <w:rsid w:val="00657868"/>
    <w:rsid w:val="006607BB"/>
    <w:rsid w:val="00661370"/>
    <w:rsid w:val="0066213F"/>
    <w:rsid w:val="0066255A"/>
    <w:rsid w:val="0066304D"/>
    <w:rsid w:val="00664A9B"/>
    <w:rsid w:val="00665701"/>
    <w:rsid w:val="00665E1E"/>
    <w:rsid w:val="00666044"/>
    <w:rsid w:val="00667483"/>
    <w:rsid w:val="006705E7"/>
    <w:rsid w:val="0067103F"/>
    <w:rsid w:val="00671D0F"/>
    <w:rsid w:val="00672BE1"/>
    <w:rsid w:val="00673820"/>
    <w:rsid w:val="00674039"/>
    <w:rsid w:val="006752CE"/>
    <w:rsid w:val="00676C6B"/>
    <w:rsid w:val="006772C6"/>
    <w:rsid w:val="006772DB"/>
    <w:rsid w:val="00680413"/>
    <w:rsid w:val="006804D1"/>
    <w:rsid w:val="00680D76"/>
    <w:rsid w:val="0068125B"/>
    <w:rsid w:val="006824B4"/>
    <w:rsid w:val="00682CC8"/>
    <w:rsid w:val="006835EC"/>
    <w:rsid w:val="00685035"/>
    <w:rsid w:val="00685B12"/>
    <w:rsid w:val="00686BAD"/>
    <w:rsid w:val="00687981"/>
    <w:rsid w:val="00690C95"/>
    <w:rsid w:val="00691A95"/>
    <w:rsid w:val="00691A96"/>
    <w:rsid w:val="00692130"/>
    <w:rsid w:val="0069238A"/>
    <w:rsid w:val="00692539"/>
    <w:rsid w:val="0069400E"/>
    <w:rsid w:val="00694137"/>
    <w:rsid w:val="00694BFE"/>
    <w:rsid w:val="00696ACB"/>
    <w:rsid w:val="006A001E"/>
    <w:rsid w:val="006A00D3"/>
    <w:rsid w:val="006A13DB"/>
    <w:rsid w:val="006A16DA"/>
    <w:rsid w:val="006A17FE"/>
    <w:rsid w:val="006A2524"/>
    <w:rsid w:val="006A33EC"/>
    <w:rsid w:val="006A4957"/>
    <w:rsid w:val="006A4B7B"/>
    <w:rsid w:val="006A4E87"/>
    <w:rsid w:val="006A5903"/>
    <w:rsid w:val="006A6092"/>
    <w:rsid w:val="006A6948"/>
    <w:rsid w:val="006A7AA0"/>
    <w:rsid w:val="006B0B90"/>
    <w:rsid w:val="006B19B2"/>
    <w:rsid w:val="006B2E0A"/>
    <w:rsid w:val="006B369B"/>
    <w:rsid w:val="006B4B89"/>
    <w:rsid w:val="006B4FEF"/>
    <w:rsid w:val="006B50BC"/>
    <w:rsid w:val="006B6F06"/>
    <w:rsid w:val="006B71CA"/>
    <w:rsid w:val="006C0EFF"/>
    <w:rsid w:val="006C1C9B"/>
    <w:rsid w:val="006C2B09"/>
    <w:rsid w:val="006C2F1E"/>
    <w:rsid w:val="006C40D0"/>
    <w:rsid w:val="006C6890"/>
    <w:rsid w:val="006C7615"/>
    <w:rsid w:val="006C7807"/>
    <w:rsid w:val="006D04B6"/>
    <w:rsid w:val="006D0CF3"/>
    <w:rsid w:val="006D2219"/>
    <w:rsid w:val="006D5CCC"/>
    <w:rsid w:val="006D6871"/>
    <w:rsid w:val="006D727F"/>
    <w:rsid w:val="006D77D3"/>
    <w:rsid w:val="006E0675"/>
    <w:rsid w:val="006E0C87"/>
    <w:rsid w:val="006E1146"/>
    <w:rsid w:val="006E3EE6"/>
    <w:rsid w:val="006E4DA3"/>
    <w:rsid w:val="006E521F"/>
    <w:rsid w:val="006E6547"/>
    <w:rsid w:val="006F180E"/>
    <w:rsid w:val="006F39C2"/>
    <w:rsid w:val="006F39D2"/>
    <w:rsid w:val="006F4E1B"/>
    <w:rsid w:val="006F5353"/>
    <w:rsid w:val="006F6D5B"/>
    <w:rsid w:val="006F755C"/>
    <w:rsid w:val="006F755E"/>
    <w:rsid w:val="006F7760"/>
    <w:rsid w:val="00700326"/>
    <w:rsid w:val="00701BFE"/>
    <w:rsid w:val="00703A1B"/>
    <w:rsid w:val="00704553"/>
    <w:rsid w:val="00706064"/>
    <w:rsid w:val="007061B3"/>
    <w:rsid w:val="00710701"/>
    <w:rsid w:val="007114B2"/>
    <w:rsid w:val="0071190C"/>
    <w:rsid w:val="00713C8B"/>
    <w:rsid w:val="00713FE6"/>
    <w:rsid w:val="00714E29"/>
    <w:rsid w:val="007165DA"/>
    <w:rsid w:val="00716748"/>
    <w:rsid w:val="0071681B"/>
    <w:rsid w:val="00716D33"/>
    <w:rsid w:val="00721255"/>
    <w:rsid w:val="00721557"/>
    <w:rsid w:val="0072353F"/>
    <w:rsid w:val="007241C4"/>
    <w:rsid w:val="00724B43"/>
    <w:rsid w:val="00724B86"/>
    <w:rsid w:val="00724DDA"/>
    <w:rsid w:val="007263BD"/>
    <w:rsid w:val="0072699F"/>
    <w:rsid w:val="0072761D"/>
    <w:rsid w:val="00727989"/>
    <w:rsid w:val="007301A8"/>
    <w:rsid w:val="00730708"/>
    <w:rsid w:val="0073241E"/>
    <w:rsid w:val="007326F8"/>
    <w:rsid w:val="007345E5"/>
    <w:rsid w:val="00735601"/>
    <w:rsid w:val="0073690E"/>
    <w:rsid w:val="00736D2D"/>
    <w:rsid w:val="00737379"/>
    <w:rsid w:val="00737B6E"/>
    <w:rsid w:val="00737CB3"/>
    <w:rsid w:val="00741F69"/>
    <w:rsid w:val="00742A72"/>
    <w:rsid w:val="00742BFE"/>
    <w:rsid w:val="007445E3"/>
    <w:rsid w:val="00744A6E"/>
    <w:rsid w:val="0074519A"/>
    <w:rsid w:val="00745A87"/>
    <w:rsid w:val="00745CAE"/>
    <w:rsid w:val="00746A1C"/>
    <w:rsid w:val="00747698"/>
    <w:rsid w:val="00750A6E"/>
    <w:rsid w:val="00750DA0"/>
    <w:rsid w:val="0075160E"/>
    <w:rsid w:val="00752E0A"/>
    <w:rsid w:val="00755003"/>
    <w:rsid w:val="00755836"/>
    <w:rsid w:val="00756E3D"/>
    <w:rsid w:val="0075701B"/>
    <w:rsid w:val="00757987"/>
    <w:rsid w:val="00757EBD"/>
    <w:rsid w:val="0076162F"/>
    <w:rsid w:val="00762016"/>
    <w:rsid w:val="00762B63"/>
    <w:rsid w:val="0076414A"/>
    <w:rsid w:val="00765254"/>
    <w:rsid w:val="0076607E"/>
    <w:rsid w:val="00766ED9"/>
    <w:rsid w:val="00767F10"/>
    <w:rsid w:val="00770DD1"/>
    <w:rsid w:val="0077114F"/>
    <w:rsid w:val="007720B0"/>
    <w:rsid w:val="00773DDE"/>
    <w:rsid w:val="0077446B"/>
    <w:rsid w:val="007756DE"/>
    <w:rsid w:val="007775C4"/>
    <w:rsid w:val="00780B0E"/>
    <w:rsid w:val="007812C7"/>
    <w:rsid w:val="007819E9"/>
    <w:rsid w:val="00781AAF"/>
    <w:rsid w:val="00781E37"/>
    <w:rsid w:val="00782A60"/>
    <w:rsid w:val="00783149"/>
    <w:rsid w:val="007835DF"/>
    <w:rsid w:val="00784488"/>
    <w:rsid w:val="00784917"/>
    <w:rsid w:val="007850FE"/>
    <w:rsid w:val="00785E57"/>
    <w:rsid w:val="00786571"/>
    <w:rsid w:val="00790794"/>
    <w:rsid w:val="00791C12"/>
    <w:rsid w:val="0079503E"/>
    <w:rsid w:val="00795209"/>
    <w:rsid w:val="00796C73"/>
    <w:rsid w:val="00797867"/>
    <w:rsid w:val="007A070D"/>
    <w:rsid w:val="007A0B30"/>
    <w:rsid w:val="007A17EC"/>
    <w:rsid w:val="007A2A0C"/>
    <w:rsid w:val="007A2C67"/>
    <w:rsid w:val="007A5BE7"/>
    <w:rsid w:val="007A6BED"/>
    <w:rsid w:val="007B01AE"/>
    <w:rsid w:val="007B0A64"/>
    <w:rsid w:val="007B3272"/>
    <w:rsid w:val="007B36DF"/>
    <w:rsid w:val="007B376F"/>
    <w:rsid w:val="007B37C0"/>
    <w:rsid w:val="007B6036"/>
    <w:rsid w:val="007B6246"/>
    <w:rsid w:val="007C0AA5"/>
    <w:rsid w:val="007C1261"/>
    <w:rsid w:val="007C1689"/>
    <w:rsid w:val="007C3ED2"/>
    <w:rsid w:val="007C4699"/>
    <w:rsid w:val="007C4910"/>
    <w:rsid w:val="007C4F5E"/>
    <w:rsid w:val="007C71AA"/>
    <w:rsid w:val="007C7AC8"/>
    <w:rsid w:val="007D0026"/>
    <w:rsid w:val="007D06B7"/>
    <w:rsid w:val="007D4919"/>
    <w:rsid w:val="007D4A58"/>
    <w:rsid w:val="007D508E"/>
    <w:rsid w:val="007D778C"/>
    <w:rsid w:val="007E1722"/>
    <w:rsid w:val="007E17F5"/>
    <w:rsid w:val="007E18AB"/>
    <w:rsid w:val="007E63CA"/>
    <w:rsid w:val="007E7E78"/>
    <w:rsid w:val="007F040D"/>
    <w:rsid w:val="007F0EFA"/>
    <w:rsid w:val="007F2622"/>
    <w:rsid w:val="007F3253"/>
    <w:rsid w:val="007F4981"/>
    <w:rsid w:val="007F6CB5"/>
    <w:rsid w:val="007F79D7"/>
    <w:rsid w:val="007F7DE6"/>
    <w:rsid w:val="0080022C"/>
    <w:rsid w:val="008005B7"/>
    <w:rsid w:val="00800AD3"/>
    <w:rsid w:val="00801715"/>
    <w:rsid w:val="008018F1"/>
    <w:rsid w:val="0080258E"/>
    <w:rsid w:val="00805974"/>
    <w:rsid w:val="00810507"/>
    <w:rsid w:val="00810CD0"/>
    <w:rsid w:val="008130C6"/>
    <w:rsid w:val="00813106"/>
    <w:rsid w:val="00813B4F"/>
    <w:rsid w:val="00813F58"/>
    <w:rsid w:val="008154A3"/>
    <w:rsid w:val="00816433"/>
    <w:rsid w:val="00821CDE"/>
    <w:rsid w:val="00821E68"/>
    <w:rsid w:val="008245C7"/>
    <w:rsid w:val="008252C7"/>
    <w:rsid w:val="008253CE"/>
    <w:rsid w:val="0082614E"/>
    <w:rsid w:val="008265A1"/>
    <w:rsid w:val="0082744D"/>
    <w:rsid w:val="00827853"/>
    <w:rsid w:val="008364C3"/>
    <w:rsid w:val="008406CE"/>
    <w:rsid w:val="00841418"/>
    <w:rsid w:val="00841943"/>
    <w:rsid w:val="00841B0C"/>
    <w:rsid w:val="00842101"/>
    <w:rsid w:val="00842325"/>
    <w:rsid w:val="00842FA0"/>
    <w:rsid w:val="00844271"/>
    <w:rsid w:val="00845983"/>
    <w:rsid w:val="00846416"/>
    <w:rsid w:val="008467E3"/>
    <w:rsid w:val="00846F9A"/>
    <w:rsid w:val="008473C3"/>
    <w:rsid w:val="008474DE"/>
    <w:rsid w:val="00850B87"/>
    <w:rsid w:val="008519C9"/>
    <w:rsid w:val="00851A1D"/>
    <w:rsid w:val="0085234B"/>
    <w:rsid w:val="008556A6"/>
    <w:rsid w:val="00856BEA"/>
    <w:rsid w:val="00857E37"/>
    <w:rsid w:val="00861D48"/>
    <w:rsid w:val="00862DB5"/>
    <w:rsid w:val="00865AD0"/>
    <w:rsid w:val="00866F1F"/>
    <w:rsid w:val="0086773A"/>
    <w:rsid w:val="008710FF"/>
    <w:rsid w:val="008711D0"/>
    <w:rsid w:val="008717C9"/>
    <w:rsid w:val="00871CDE"/>
    <w:rsid w:val="0087421D"/>
    <w:rsid w:val="00874438"/>
    <w:rsid w:val="0087530B"/>
    <w:rsid w:val="008771C6"/>
    <w:rsid w:val="008800CF"/>
    <w:rsid w:val="0088183D"/>
    <w:rsid w:val="00882686"/>
    <w:rsid w:val="00884207"/>
    <w:rsid w:val="008851FD"/>
    <w:rsid w:val="008853A8"/>
    <w:rsid w:val="008865C1"/>
    <w:rsid w:val="00886AB5"/>
    <w:rsid w:val="00886FCC"/>
    <w:rsid w:val="0088700C"/>
    <w:rsid w:val="0088705C"/>
    <w:rsid w:val="008871C4"/>
    <w:rsid w:val="008873F6"/>
    <w:rsid w:val="008905FC"/>
    <w:rsid w:val="00890DDD"/>
    <w:rsid w:val="008958DE"/>
    <w:rsid w:val="008A1712"/>
    <w:rsid w:val="008A1B8C"/>
    <w:rsid w:val="008A2A3D"/>
    <w:rsid w:val="008A2F78"/>
    <w:rsid w:val="008A5204"/>
    <w:rsid w:val="008A5FC4"/>
    <w:rsid w:val="008A7E93"/>
    <w:rsid w:val="008B10DB"/>
    <w:rsid w:val="008B2657"/>
    <w:rsid w:val="008B26DC"/>
    <w:rsid w:val="008B368B"/>
    <w:rsid w:val="008B37ED"/>
    <w:rsid w:val="008B45B2"/>
    <w:rsid w:val="008B4C6C"/>
    <w:rsid w:val="008B5622"/>
    <w:rsid w:val="008B7383"/>
    <w:rsid w:val="008D1551"/>
    <w:rsid w:val="008D4220"/>
    <w:rsid w:val="008D42AB"/>
    <w:rsid w:val="008D47F3"/>
    <w:rsid w:val="008E0DAD"/>
    <w:rsid w:val="008E0F40"/>
    <w:rsid w:val="008E3B2F"/>
    <w:rsid w:val="008E3FF4"/>
    <w:rsid w:val="008E4DCA"/>
    <w:rsid w:val="008E4F66"/>
    <w:rsid w:val="008E528F"/>
    <w:rsid w:val="008F197B"/>
    <w:rsid w:val="008F2A09"/>
    <w:rsid w:val="008F3D07"/>
    <w:rsid w:val="008F6269"/>
    <w:rsid w:val="008F664C"/>
    <w:rsid w:val="008F749C"/>
    <w:rsid w:val="00901265"/>
    <w:rsid w:val="0090220B"/>
    <w:rsid w:val="00902C1D"/>
    <w:rsid w:val="00903D73"/>
    <w:rsid w:val="00904576"/>
    <w:rsid w:val="00914960"/>
    <w:rsid w:val="00915026"/>
    <w:rsid w:val="0091531C"/>
    <w:rsid w:val="0091675E"/>
    <w:rsid w:val="0091786C"/>
    <w:rsid w:val="00920260"/>
    <w:rsid w:val="0092133C"/>
    <w:rsid w:val="009219EB"/>
    <w:rsid w:val="00922186"/>
    <w:rsid w:val="0092282C"/>
    <w:rsid w:val="00925DCA"/>
    <w:rsid w:val="00926314"/>
    <w:rsid w:val="009266DD"/>
    <w:rsid w:val="00926FA3"/>
    <w:rsid w:val="009273A0"/>
    <w:rsid w:val="0093104E"/>
    <w:rsid w:val="00931924"/>
    <w:rsid w:val="009332C7"/>
    <w:rsid w:val="00933385"/>
    <w:rsid w:val="00933448"/>
    <w:rsid w:val="00933CA1"/>
    <w:rsid w:val="00934E86"/>
    <w:rsid w:val="00936D47"/>
    <w:rsid w:val="00940B50"/>
    <w:rsid w:val="00941C4A"/>
    <w:rsid w:val="00944ABD"/>
    <w:rsid w:val="00944DD0"/>
    <w:rsid w:val="009467D3"/>
    <w:rsid w:val="0095015D"/>
    <w:rsid w:val="009501AF"/>
    <w:rsid w:val="009506A3"/>
    <w:rsid w:val="009520BD"/>
    <w:rsid w:val="009534C0"/>
    <w:rsid w:val="009564B1"/>
    <w:rsid w:val="0095786D"/>
    <w:rsid w:val="00960228"/>
    <w:rsid w:val="0096025F"/>
    <w:rsid w:val="009603A8"/>
    <w:rsid w:val="00960816"/>
    <w:rsid w:val="00960BC6"/>
    <w:rsid w:val="00961BC6"/>
    <w:rsid w:val="00964550"/>
    <w:rsid w:val="0096457F"/>
    <w:rsid w:val="00964A2F"/>
    <w:rsid w:val="00964A58"/>
    <w:rsid w:val="00965829"/>
    <w:rsid w:val="00966D2E"/>
    <w:rsid w:val="00967C76"/>
    <w:rsid w:val="00967FAE"/>
    <w:rsid w:val="009706C4"/>
    <w:rsid w:val="00970AC7"/>
    <w:rsid w:val="00970CD0"/>
    <w:rsid w:val="00970FF4"/>
    <w:rsid w:val="00971088"/>
    <w:rsid w:val="00972897"/>
    <w:rsid w:val="00972AE5"/>
    <w:rsid w:val="009737D4"/>
    <w:rsid w:val="00973864"/>
    <w:rsid w:val="009748F8"/>
    <w:rsid w:val="0097540D"/>
    <w:rsid w:val="00976C0E"/>
    <w:rsid w:val="00977234"/>
    <w:rsid w:val="0097760A"/>
    <w:rsid w:val="00990F29"/>
    <w:rsid w:val="00991016"/>
    <w:rsid w:val="00991D1F"/>
    <w:rsid w:val="00994959"/>
    <w:rsid w:val="0099636C"/>
    <w:rsid w:val="009972D8"/>
    <w:rsid w:val="009A2212"/>
    <w:rsid w:val="009A229F"/>
    <w:rsid w:val="009A412D"/>
    <w:rsid w:val="009A4498"/>
    <w:rsid w:val="009A6CF2"/>
    <w:rsid w:val="009A7989"/>
    <w:rsid w:val="009B2A33"/>
    <w:rsid w:val="009B306E"/>
    <w:rsid w:val="009B6A1C"/>
    <w:rsid w:val="009B6F8E"/>
    <w:rsid w:val="009B7825"/>
    <w:rsid w:val="009C0940"/>
    <w:rsid w:val="009C2869"/>
    <w:rsid w:val="009C2FFA"/>
    <w:rsid w:val="009C3B4C"/>
    <w:rsid w:val="009C639B"/>
    <w:rsid w:val="009D014F"/>
    <w:rsid w:val="009D28CD"/>
    <w:rsid w:val="009D4F58"/>
    <w:rsid w:val="009D5656"/>
    <w:rsid w:val="009D6648"/>
    <w:rsid w:val="009D6BE0"/>
    <w:rsid w:val="009D753D"/>
    <w:rsid w:val="009E0104"/>
    <w:rsid w:val="009E0E58"/>
    <w:rsid w:val="009E1859"/>
    <w:rsid w:val="009E1B9A"/>
    <w:rsid w:val="009E4F2B"/>
    <w:rsid w:val="009E7901"/>
    <w:rsid w:val="009F1077"/>
    <w:rsid w:val="009F14E6"/>
    <w:rsid w:val="009F2ED9"/>
    <w:rsid w:val="009F2F0C"/>
    <w:rsid w:val="009F3E78"/>
    <w:rsid w:val="009F439C"/>
    <w:rsid w:val="009F47EA"/>
    <w:rsid w:val="009F4A39"/>
    <w:rsid w:val="009F5428"/>
    <w:rsid w:val="009F6573"/>
    <w:rsid w:val="009F685B"/>
    <w:rsid w:val="009F6E8D"/>
    <w:rsid w:val="009F76F3"/>
    <w:rsid w:val="00A00006"/>
    <w:rsid w:val="00A0231E"/>
    <w:rsid w:val="00A02D3B"/>
    <w:rsid w:val="00A04091"/>
    <w:rsid w:val="00A11804"/>
    <w:rsid w:val="00A11838"/>
    <w:rsid w:val="00A12165"/>
    <w:rsid w:val="00A12CA3"/>
    <w:rsid w:val="00A14041"/>
    <w:rsid w:val="00A1455C"/>
    <w:rsid w:val="00A1515A"/>
    <w:rsid w:val="00A153B7"/>
    <w:rsid w:val="00A156F1"/>
    <w:rsid w:val="00A16EB5"/>
    <w:rsid w:val="00A17D7A"/>
    <w:rsid w:val="00A204FB"/>
    <w:rsid w:val="00A20892"/>
    <w:rsid w:val="00A20C92"/>
    <w:rsid w:val="00A20EC7"/>
    <w:rsid w:val="00A20F68"/>
    <w:rsid w:val="00A21327"/>
    <w:rsid w:val="00A213C5"/>
    <w:rsid w:val="00A21E5E"/>
    <w:rsid w:val="00A2459D"/>
    <w:rsid w:val="00A24C27"/>
    <w:rsid w:val="00A24C61"/>
    <w:rsid w:val="00A24CBF"/>
    <w:rsid w:val="00A30070"/>
    <w:rsid w:val="00A30217"/>
    <w:rsid w:val="00A32B61"/>
    <w:rsid w:val="00A32F18"/>
    <w:rsid w:val="00A3719B"/>
    <w:rsid w:val="00A37662"/>
    <w:rsid w:val="00A4063E"/>
    <w:rsid w:val="00A40E07"/>
    <w:rsid w:val="00A42E1D"/>
    <w:rsid w:val="00A4377E"/>
    <w:rsid w:val="00A44A5F"/>
    <w:rsid w:val="00A45356"/>
    <w:rsid w:val="00A46313"/>
    <w:rsid w:val="00A473E0"/>
    <w:rsid w:val="00A476A8"/>
    <w:rsid w:val="00A479BF"/>
    <w:rsid w:val="00A47F40"/>
    <w:rsid w:val="00A50BB1"/>
    <w:rsid w:val="00A50FC0"/>
    <w:rsid w:val="00A5103C"/>
    <w:rsid w:val="00A51203"/>
    <w:rsid w:val="00A52131"/>
    <w:rsid w:val="00A526AF"/>
    <w:rsid w:val="00A52E94"/>
    <w:rsid w:val="00A53CB2"/>
    <w:rsid w:val="00A53E3E"/>
    <w:rsid w:val="00A5517C"/>
    <w:rsid w:val="00A563FC"/>
    <w:rsid w:val="00A5666A"/>
    <w:rsid w:val="00A56769"/>
    <w:rsid w:val="00A6013A"/>
    <w:rsid w:val="00A614B4"/>
    <w:rsid w:val="00A61AD9"/>
    <w:rsid w:val="00A628B7"/>
    <w:rsid w:val="00A63475"/>
    <w:rsid w:val="00A63D27"/>
    <w:rsid w:val="00A6472C"/>
    <w:rsid w:val="00A65DB0"/>
    <w:rsid w:val="00A670EA"/>
    <w:rsid w:val="00A70AF0"/>
    <w:rsid w:val="00A7135F"/>
    <w:rsid w:val="00A713F4"/>
    <w:rsid w:val="00A71FBA"/>
    <w:rsid w:val="00A726C6"/>
    <w:rsid w:val="00A7398A"/>
    <w:rsid w:val="00A7406C"/>
    <w:rsid w:val="00A74132"/>
    <w:rsid w:val="00A746ED"/>
    <w:rsid w:val="00A74CC6"/>
    <w:rsid w:val="00A75040"/>
    <w:rsid w:val="00A755EB"/>
    <w:rsid w:val="00A776B4"/>
    <w:rsid w:val="00A81C4B"/>
    <w:rsid w:val="00A8261B"/>
    <w:rsid w:val="00A86A8C"/>
    <w:rsid w:val="00A872AF"/>
    <w:rsid w:val="00A87450"/>
    <w:rsid w:val="00A87F0D"/>
    <w:rsid w:val="00A87F3E"/>
    <w:rsid w:val="00A90117"/>
    <w:rsid w:val="00A92068"/>
    <w:rsid w:val="00A92242"/>
    <w:rsid w:val="00A9389B"/>
    <w:rsid w:val="00A93A81"/>
    <w:rsid w:val="00A94619"/>
    <w:rsid w:val="00A97AF5"/>
    <w:rsid w:val="00AA04CB"/>
    <w:rsid w:val="00AA2D40"/>
    <w:rsid w:val="00AA425C"/>
    <w:rsid w:val="00AA473D"/>
    <w:rsid w:val="00AA522B"/>
    <w:rsid w:val="00AA6359"/>
    <w:rsid w:val="00AA7590"/>
    <w:rsid w:val="00AB080C"/>
    <w:rsid w:val="00AB2953"/>
    <w:rsid w:val="00AB3C17"/>
    <w:rsid w:val="00AB4B03"/>
    <w:rsid w:val="00AB5F75"/>
    <w:rsid w:val="00AB66D4"/>
    <w:rsid w:val="00AC158B"/>
    <w:rsid w:val="00AC28F0"/>
    <w:rsid w:val="00AC310D"/>
    <w:rsid w:val="00AC34B1"/>
    <w:rsid w:val="00AC40D7"/>
    <w:rsid w:val="00AC42C2"/>
    <w:rsid w:val="00AC4856"/>
    <w:rsid w:val="00AC52E5"/>
    <w:rsid w:val="00AC7887"/>
    <w:rsid w:val="00AD0CCB"/>
    <w:rsid w:val="00AD17A3"/>
    <w:rsid w:val="00AD1CCF"/>
    <w:rsid w:val="00AD247B"/>
    <w:rsid w:val="00AD3191"/>
    <w:rsid w:val="00AD4199"/>
    <w:rsid w:val="00AD44B3"/>
    <w:rsid w:val="00AD4AB8"/>
    <w:rsid w:val="00AD548E"/>
    <w:rsid w:val="00AD5F44"/>
    <w:rsid w:val="00AD6981"/>
    <w:rsid w:val="00AD76CD"/>
    <w:rsid w:val="00AE0D26"/>
    <w:rsid w:val="00AE0EE3"/>
    <w:rsid w:val="00AE20FA"/>
    <w:rsid w:val="00AE33FD"/>
    <w:rsid w:val="00AE379A"/>
    <w:rsid w:val="00AE4203"/>
    <w:rsid w:val="00AE4BA6"/>
    <w:rsid w:val="00AE7ED8"/>
    <w:rsid w:val="00AF27BD"/>
    <w:rsid w:val="00AF2A2D"/>
    <w:rsid w:val="00AF2F81"/>
    <w:rsid w:val="00AF394E"/>
    <w:rsid w:val="00AF3EE5"/>
    <w:rsid w:val="00AF4BA9"/>
    <w:rsid w:val="00AF5014"/>
    <w:rsid w:val="00AF5772"/>
    <w:rsid w:val="00AF5D78"/>
    <w:rsid w:val="00AF695A"/>
    <w:rsid w:val="00AF75D6"/>
    <w:rsid w:val="00AF7DFF"/>
    <w:rsid w:val="00B01890"/>
    <w:rsid w:val="00B01FE6"/>
    <w:rsid w:val="00B032C7"/>
    <w:rsid w:val="00B040D8"/>
    <w:rsid w:val="00B06055"/>
    <w:rsid w:val="00B062F8"/>
    <w:rsid w:val="00B073EB"/>
    <w:rsid w:val="00B07458"/>
    <w:rsid w:val="00B078D4"/>
    <w:rsid w:val="00B106AF"/>
    <w:rsid w:val="00B10F6A"/>
    <w:rsid w:val="00B127EE"/>
    <w:rsid w:val="00B12903"/>
    <w:rsid w:val="00B168A6"/>
    <w:rsid w:val="00B200FD"/>
    <w:rsid w:val="00B2135F"/>
    <w:rsid w:val="00B22770"/>
    <w:rsid w:val="00B24016"/>
    <w:rsid w:val="00B2605C"/>
    <w:rsid w:val="00B264BF"/>
    <w:rsid w:val="00B2668F"/>
    <w:rsid w:val="00B26C56"/>
    <w:rsid w:val="00B275D9"/>
    <w:rsid w:val="00B31422"/>
    <w:rsid w:val="00B32365"/>
    <w:rsid w:val="00B34063"/>
    <w:rsid w:val="00B34737"/>
    <w:rsid w:val="00B35F3A"/>
    <w:rsid w:val="00B37393"/>
    <w:rsid w:val="00B373DE"/>
    <w:rsid w:val="00B4005F"/>
    <w:rsid w:val="00B40261"/>
    <w:rsid w:val="00B41F3C"/>
    <w:rsid w:val="00B42311"/>
    <w:rsid w:val="00B4263E"/>
    <w:rsid w:val="00B432FA"/>
    <w:rsid w:val="00B44857"/>
    <w:rsid w:val="00B44FB8"/>
    <w:rsid w:val="00B451C6"/>
    <w:rsid w:val="00B46056"/>
    <w:rsid w:val="00B467CD"/>
    <w:rsid w:val="00B46FB5"/>
    <w:rsid w:val="00B47596"/>
    <w:rsid w:val="00B4769D"/>
    <w:rsid w:val="00B4789A"/>
    <w:rsid w:val="00B47E8E"/>
    <w:rsid w:val="00B51272"/>
    <w:rsid w:val="00B51685"/>
    <w:rsid w:val="00B51ADD"/>
    <w:rsid w:val="00B51C15"/>
    <w:rsid w:val="00B5357E"/>
    <w:rsid w:val="00B53E5B"/>
    <w:rsid w:val="00B53F97"/>
    <w:rsid w:val="00B57965"/>
    <w:rsid w:val="00B57D0B"/>
    <w:rsid w:val="00B62076"/>
    <w:rsid w:val="00B65416"/>
    <w:rsid w:val="00B66723"/>
    <w:rsid w:val="00B6677A"/>
    <w:rsid w:val="00B67770"/>
    <w:rsid w:val="00B67E5E"/>
    <w:rsid w:val="00B70095"/>
    <w:rsid w:val="00B700C9"/>
    <w:rsid w:val="00B71146"/>
    <w:rsid w:val="00B7335B"/>
    <w:rsid w:val="00B7398C"/>
    <w:rsid w:val="00B7417D"/>
    <w:rsid w:val="00B74A31"/>
    <w:rsid w:val="00B74D10"/>
    <w:rsid w:val="00B751E3"/>
    <w:rsid w:val="00B75DC3"/>
    <w:rsid w:val="00B76249"/>
    <w:rsid w:val="00B771A4"/>
    <w:rsid w:val="00B77BF0"/>
    <w:rsid w:val="00B80B74"/>
    <w:rsid w:val="00B829FD"/>
    <w:rsid w:val="00B82DEC"/>
    <w:rsid w:val="00B863EE"/>
    <w:rsid w:val="00B90648"/>
    <w:rsid w:val="00B90BC2"/>
    <w:rsid w:val="00B91483"/>
    <w:rsid w:val="00B91B50"/>
    <w:rsid w:val="00B93B43"/>
    <w:rsid w:val="00B94A5C"/>
    <w:rsid w:val="00B959D9"/>
    <w:rsid w:val="00B95FCD"/>
    <w:rsid w:val="00B96E40"/>
    <w:rsid w:val="00B9761E"/>
    <w:rsid w:val="00BA1949"/>
    <w:rsid w:val="00BA242A"/>
    <w:rsid w:val="00BA2E37"/>
    <w:rsid w:val="00BA4FD6"/>
    <w:rsid w:val="00BA614C"/>
    <w:rsid w:val="00BA7473"/>
    <w:rsid w:val="00BA7605"/>
    <w:rsid w:val="00BB1775"/>
    <w:rsid w:val="00BB1A96"/>
    <w:rsid w:val="00BB2A9E"/>
    <w:rsid w:val="00BB3E0C"/>
    <w:rsid w:val="00BB480A"/>
    <w:rsid w:val="00BB70FD"/>
    <w:rsid w:val="00BC09FA"/>
    <w:rsid w:val="00BC14C5"/>
    <w:rsid w:val="00BC254E"/>
    <w:rsid w:val="00BC3DC1"/>
    <w:rsid w:val="00BC4039"/>
    <w:rsid w:val="00BC479B"/>
    <w:rsid w:val="00BD00A2"/>
    <w:rsid w:val="00BD07C0"/>
    <w:rsid w:val="00BD0D98"/>
    <w:rsid w:val="00BD2CF0"/>
    <w:rsid w:val="00BD340B"/>
    <w:rsid w:val="00BD38F7"/>
    <w:rsid w:val="00BD44DD"/>
    <w:rsid w:val="00BD65FA"/>
    <w:rsid w:val="00BD68C2"/>
    <w:rsid w:val="00BD720D"/>
    <w:rsid w:val="00BD79EA"/>
    <w:rsid w:val="00BD7ABF"/>
    <w:rsid w:val="00BE11EF"/>
    <w:rsid w:val="00BE1A54"/>
    <w:rsid w:val="00BE1BFC"/>
    <w:rsid w:val="00BE2850"/>
    <w:rsid w:val="00BE2887"/>
    <w:rsid w:val="00BE50FA"/>
    <w:rsid w:val="00BE61E3"/>
    <w:rsid w:val="00BE7565"/>
    <w:rsid w:val="00BE7E44"/>
    <w:rsid w:val="00BF00E2"/>
    <w:rsid w:val="00BF301D"/>
    <w:rsid w:val="00BF47E6"/>
    <w:rsid w:val="00BF5C5C"/>
    <w:rsid w:val="00C0028F"/>
    <w:rsid w:val="00C0124E"/>
    <w:rsid w:val="00C0149F"/>
    <w:rsid w:val="00C02114"/>
    <w:rsid w:val="00C042BC"/>
    <w:rsid w:val="00C04800"/>
    <w:rsid w:val="00C057E4"/>
    <w:rsid w:val="00C100F3"/>
    <w:rsid w:val="00C11976"/>
    <w:rsid w:val="00C12032"/>
    <w:rsid w:val="00C217FF"/>
    <w:rsid w:val="00C21E6D"/>
    <w:rsid w:val="00C2434C"/>
    <w:rsid w:val="00C25110"/>
    <w:rsid w:val="00C260C5"/>
    <w:rsid w:val="00C26355"/>
    <w:rsid w:val="00C26F82"/>
    <w:rsid w:val="00C275BF"/>
    <w:rsid w:val="00C276D0"/>
    <w:rsid w:val="00C279A8"/>
    <w:rsid w:val="00C27E45"/>
    <w:rsid w:val="00C31E31"/>
    <w:rsid w:val="00C321D3"/>
    <w:rsid w:val="00C32B79"/>
    <w:rsid w:val="00C3407D"/>
    <w:rsid w:val="00C348D9"/>
    <w:rsid w:val="00C34AB4"/>
    <w:rsid w:val="00C3505C"/>
    <w:rsid w:val="00C3774A"/>
    <w:rsid w:val="00C37E47"/>
    <w:rsid w:val="00C40D44"/>
    <w:rsid w:val="00C4137A"/>
    <w:rsid w:val="00C41DD1"/>
    <w:rsid w:val="00C41F14"/>
    <w:rsid w:val="00C43262"/>
    <w:rsid w:val="00C45339"/>
    <w:rsid w:val="00C459B4"/>
    <w:rsid w:val="00C46B24"/>
    <w:rsid w:val="00C46D35"/>
    <w:rsid w:val="00C46E79"/>
    <w:rsid w:val="00C47358"/>
    <w:rsid w:val="00C51135"/>
    <w:rsid w:val="00C51E64"/>
    <w:rsid w:val="00C52EB3"/>
    <w:rsid w:val="00C5473D"/>
    <w:rsid w:val="00C55061"/>
    <w:rsid w:val="00C5512C"/>
    <w:rsid w:val="00C5724B"/>
    <w:rsid w:val="00C60268"/>
    <w:rsid w:val="00C60A58"/>
    <w:rsid w:val="00C60D67"/>
    <w:rsid w:val="00C61447"/>
    <w:rsid w:val="00C62BAD"/>
    <w:rsid w:val="00C62DC1"/>
    <w:rsid w:val="00C62E99"/>
    <w:rsid w:val="00C64A8D"/>
    <w:rsid w:val="00C652F9"/>
    <w:rsid w:val="00C6539A"/>
    <w:rsid w:val="00C667ED"/>
    <w:rsid w:val="00C67538"/>
    <w:rsid w:val="00C679CB"/>
    <w:rsid w:val="00C70ECD"/>
    <w:rsid w:val="00C72327"/>
    <w:rsid w:val="00C72C3A"/>
    <w:rsid w:val="00C76842"/>
    <w:rsid w:val="00C76965"/>
    <w:rsid w:val="00C82147"/>
    <w:rsid w:val="00C823C0"/>
    <w:rsid w:val="00C82E0A"/>
    <w:rsid w:val="00C8329C"/>
    <w:rsid w:val="00C8384B"/>
    <w:rsid w:val="00C83D2F"/>
    <w:rsid w:val="00C85511"/>
    <w:rsid w:val="00C87433"/>
    <w:rsid w:val="00C87A46"/>
    <w:rsid w:val="00C90080"/>
    <w:rsid w:val="00C90151"/>
    <w:rsid w:val="00C90F4C"/>
    <w:rsid w:val="00C92F44"/>
    <w:rsid w:val="00C934E4"/>
    <w:rsid w:val="00C936BF"/>
    <w:rsid w:val="00C94B8D"/>
    <w:rsid w:val="00C9599B"/>
    <w:rsid w:val="00C96C24"/>
    <w:rsid w:val="00C97FC8"/>
    <w:rsid w:val="00CA209C"/>
    <w:rsid w:val="00CA2737"/>
    <w:rsid w:val="00CA3123"/>
    <w:rsid w:val="00CA4080"/>
    <w:rsid w:val="00CA70D6"/>
    <w:rsid w:val="00CB13B0"/>
    <w:rsid w:val="00CB23B5"/>
    <w:rsid w:val="00CB4C2C"/>
    <w:rsid w:val="00CB4E4E"/>
    <w:rsid w:val="00CB54BF"/>
    <w:rsid w:val="00CB5AC1"/>
    <w:rsid w:val="00CB5DA8"/>
    <w:rsid w:val="00CB5E2A"/>
    <w:rsid w:val="00CB6228"/>
    <w:rsid w:val="00CB6653"/>
    <w:rsid w:val="00CC12D3"/>
    <w:rsid w:val="00CC1935"/>
    <w:rsid w:val="00CC1F43"/>
    <w:rsid w:val="00CC28C0"/>
    <w:rsid w:val="00CC2C44"/>
    <w:rsid w:val="00CC4ABE"/>
    <w:rsid w:val="00CC5906"/>
    <w:rsid w:val="00CC605C"/>
    <w:rsid w:val="00CD0148"/>
    <w:rsid w:val="00CD033E"/>
    <w:rsid w:val="00CD1931"/>
    <w:rsid w:val="00CD200A"/>
    <w:rsid w:val="00CD2649"/>
    <w:rsid w:val="00CD2E0C"/>
    <w:rsid w:val="00CD2F98"/>
    <w:rsid w:val="00CD3691"/>
    <w:rsid w:val="00CD5454"/>
    <w:rsid w:val="00CD7169"/>
    <w:rsid w:val="00CD7B00"/>
    <w:rsid w:val="00CE0163"/>
    <w:rsid w:val="00CE0A6A"/>
    <w:rsid w:val="00CE3818"/>
    <w:rsid w:val="00CE3C83"/>
    <w:rsid w:val="00CE7771"/>
    <w:rsid w:val="00CE7B61"/>
    <w:rsid w:val="00CF02D4"/>
    <w:rsid w:val="00CF104D"/>
    <w:rsid w:val="00CF443E"/>
    <w:rsid w:val="00CF49CA"/>
    <w:rsid w:val="00CF4DCB"/>
    <w:rsid w:val="00CF542B"/>
    <w:rsid w:val="00CF66AB"/>
    <w:rsid w:val="00CF6F00"/>
    <w:rsid w:val="00D008C6"/>
    <w:rsid w:val="00D02AA9"/>
    <w:rsid w:val="00D05680"/>
    <w:rsid w:val="00D06746"/>
    <w:rsid w:val="00D0680D"/>
    <w:rsid w:val="00D06ADB"/>
    <w:rsid w:val="00D07617"/>
    <w:rsid w:val="00D07CCE"/>
    <w:rsid w:val="00D101CC"/>
    <w:rsid w:val="00D12708"/>
    <w:rsid w:val="00D1452C"/>
    <w:rsid w:val="00D14A46"/>
    <w:rsid w:val="00D150A2"/>
    <w:rsid w:val="00D164A7"/>
    <w:rsid w:val="00D16FDA"/>
    <w:rsid w:val="00D17AC6"/>
    <w:rsid w:val="00D200DE"/>
    <w:rsid w:val="00D203BC"/>
    <w:rsid w:val="00D2096A"/>
    <w:rsid w:val="00D20C89"/>
    <w:rsid w:val="00D2413D"/>
    <w:rsid w:val="00D24ED7"/>
    <w:rsid w:val="00D25583"/>
    <w:rsid w:val="00D257C3"/>
    <w:rsid w:val="00D25862"/>
    <w:rsid w:val="00D263FB"/>
    <w:rsid w:val="00D2687A"/>
    <w:rsid w:val="00D272F8"/>
    <w:rsid w:val="00D279C7"/>
    <w:rsid w:val="00D31E71"/>
    <w:rsid w:val="00D324CF"/>
    <w:rsid w:val="00D32716"/>
    <w:rsid w:val="00D32DA1"/>
    <w:rsid w:val="00D336FF"/>
    <w:rsid w:val="00D36EB6"/>
    <w:rsid w:val="00D409FB"/>
    <w:rsid w:val="00D43533"/>
    <w:rsid w:val="00D44A53"/>
    <w:rsid w:val="00D45160"/>
    <w:rsid w:val="00D46758"/>
    <w:rsid w:val="00D4754D"/>
    <w:rsid w:val="00D51012"/>
    <w:rsid w:val="00D53799"/>
    <w:rsid w:val="00D5491E"/>
    <w:rsid w:val="00D56346"/>
    <w:rsid w:val="00D57456"/>
    <w:rsid w:val="00D5757E"/>
    <w:rsid w:val="00D603BB"/>
    <w:rsid w:val="00D61CDC"/>
    <w:rsid w:val="00D6263F"/>
    <w:rsid w:val="00D627F3"/>
    <w:rsid w:val="00D62D41"/>
    <w:rsid w:val="00D6451F"/>
    <w:rsid w:val="00D65523"/>
    <w:rsid w:val="00D6771C"/>
    <w:rsid w:val="00D701ED"/>
    <w:rsid w:val="00D7211E"/>
    <w:rsid w:val="00D738AE"/>
    <w:rsid w:val="00D7404A"/>
    <w:rsid w:val="00D75F7B"/>
    <w:rsid w:val="00D77210"/>
    <w:rsid w:val="00D773B3"/>
    <w:rsid w:val="00D774B2"/>
    <w:rsid w:val="00D8080C"/>
    <w:rsid w:val="00D80B86"/>
    <w:rsid w:val="00D81F66"/>
    <w:rsid w:val="00D823C3"/>
    <w:rsid w:val="00D83CA2"/>
    <w:rsid w:val="00D846FC"/>
    <w:rsid w:val="00D85AA6"/>
    <w:rsid w:val="00D8617E"/>
    <w:rsid w:val="00D86FB5"/>
    <w:rsid w:val="00D90DDC"/>
    <w:rsid w:val="00D91004"/>
    <w:rsid w:val="00D9193A"/>
    <w:rsid w:val="00D950ED"/>
    <w:rsid w:val="00D957BD"/>
    <w:rsid w:val="00D972AB"/>
    <w:rsid w:val="00DA0008"/>
    <w:rsid w:val="00DA01F9"/>
    <w:rsid w:val="00DA023F"/>
    <w:rsid w:val="00DA147E"/>
    <w:rsid w:val="00DA1D31"/>
    <w:rsid w:val="00DA2422"/>
    <w:rsid w:val="00DA273A"/>
    <w:rsid w:val="00DA2E70"/>
    <w:rsid w:val="00DA3CB9"/>
    <w:rsid w:val="00DA3E51"/>
    <w:rsid w:val="00DA4AF3"/>
    <w:rsid w:val="00DA5536"/>
    <w:rsid w:val="00DA6071"/>
    <w:rsid w:val="00DA66EF"/>
    <w:rsid w:val="00DA7BC0"/>
    <w:rsid w:val="00DB2D68"/>
    <w:rsid w:val="00DB54DB"/>
    <w:rsid w:val="00DB5A25"/>
    <w:rsid w:val="00DB5A92"/>
    <w:rsid w:val="00DB638B"/>
    <w:rsid w:val="00DB6946"/>
    <w:rsid w:val="00DB6BEF"/>
    <w:rsid w:val="00DB7B65"/>
    <w:rsid w:val="00DB7F0C"/>
    <w:rsid w:val="00DC0007"/>
    <w:rsid w:val="00DC0346"/>
    <w:rsid w:val="00DC10DC"/>
    <w:rsid w:val="00DC159B"/>
    <w:rsid w:val="00DC23E7"/>
    <w:rsid w:val="00DC2A58"/>
    <w:rsid w:val="00DC3457"/>
    <w:rsid w:val="00DC404B"/>
    <w:rsid w:val="00DC527C"/>
    <w:rsid w:val="00DC5A5B"/>
    <w:rsid w:val="00DC6784"/>
    <w:rsid w:val="00DC6AF3"/>
    <w:rsid w:val="00DC6B98"/>
    <w:rsid w:val="00DC7FEA"/>
    <w:rsid w:val="00DD0798"/>
    <w:rsid w:val="00DD1178"/>
    <w:rsid w:val="00DD307E"/>
    <w:rsid w:val="00DD5D98"/>
    <w:rsid w:val="00DD76EC"/>
    <w:rsid w:val="00DE078B"/>
    <w:rsid w:val="00DE2613"/>
    <w:rsid w:val="00DE2CB1"/>
    <w:rsid w:val="00DE3DD0"/>
    <w:rsid w:val="00DE40AF"/>
    <w:rsid w:val="00DE4188"/>
    <w:rsid w:val="00DE4379"/>
    <w:rsid w:val="00DE5B16"/>
    <w:rsid w:val="00DE5E0E"/>
    <w:rsid w:val="00DE635A"/>
    <w:rsid w:val="00DE695E"/>
    <w:rsid w:val="00DE7C8B"/>
    <w:rsid w:val="00DF0A69"/>
    <w:rsid w:val="00DF1FBE"/>
    <w:rsid w:val="00DF290A"/>
    <w:rsid w:val="00DF2E0E"/>
    <w:rsid w:val="00DF30BD"/>
    <w:rsid w:val="00DF344C"/>
    <w:rsid w:val="00DF3BEB"/>
    <w:rsid w:val="00DF4364"/>
    <w:rsid w:val="00DF54B4"/>
    <w:rsid w:val="00DF5D6D"/>
    <w:rsid w:val="00DF7A0E"/>
    <w:rsid w:val="00E01439"/>
    <w:rsid w:val="00E02BAC"/>
    <w:rsid w:val="00E0391A"/>
    <w:rsid w:val="00E04661"/>
    <w:rsid w:val="00E05562"/>
    <w:rsid w:val="00E05A3F"/>
    <w:rsid w:val="00E05CCF"/>
    <w:rsid w:val="00E060B6"/>
    <w:rsid w:val="00E06431"/>
    <w:rsid w:val="00E06C95"/>
    <w:rsid w:val="00E06F51"/>
    <w:rsid w:val="00E079B3"/>
    <w:rsid w:val="00E079D9"/>
    <w:rsid w:val="00E10061"/>
    <w:rsid w:val="00E10B33"/>
    <w:rsid w:val="00E10EF2"/>
    <w:rsid w:val="00E11452"/>
    <w:rsid w:val="00E12239"/>
    <w:rsid w:val="00E140DA"/>
    <w:rsid w:val="00E1429A"/>
    <w:rsid w:val="00E14DD9"/>
    <w:rsid w:val="00E204F9"/>
    <w:rsid w:val="00E20B34"/>
    <w:rsid w:val="00E2360F"/>
    <w:rsid w:val="00E23D9E"/>
    <w:rsid w:val="00E261AF"/>
    <w:rsid w:val="00E26EE8"/>
    <w:rsid w:val="00E30589"/>
    <w:rsid w:val="00E311D3"/>
    <w:rsid w:val="00E315AA"/>
    <w:rsid w:val="00E326CA"/>
    <w:rsid w:val="00E338AD"/>
    <w:rsid w:val="00E33D8C"/>
    <w:rsid w:val="00E341D9"/>
    <w:rsid w:val="00E34B42"/>
    <w:rsid w:val="00E34F54"/>
    <w:rsid w:val="00E354CF"/>
    <w:rsid w:val="00E37275"/>
    <w:rsid w:val="00E37C5D"/>
    <w:rsid w:val="00E40394"/>
    <w:rsid w:val="00E410E9"/>
    <w:rsid w:val="00E418D8"/>
    <w:rsid w:val="00E41BF9"/>
    <w:rsid w:val="00E426F3"/>
    <w:rsid w:val="00E42EC5"/>
    <w:rsid w:val="00E437FA"/>
    <w:rsid w:val="00E44658"/>
    <w:rsid w:val="00E44FD9"/>
    <w:rsid w:val="00E4506A"/>
    <w:rsid w:val="00E463D1"/>
    <w:rsid w:val="00E47120"/>
    <w:rsid w:val="00E47FB4"/>
    <w:rsid w:val="00E54C33"/>
    <w:rsid w:val="00E55981"/>
    <w:rsid w:val="00E55CD6"/>
    <w:rsid w:val="00E5668F"/>
    <w:rsid w:val="00E56725"/>
    <w:rsid w:val="00E611AB"/>
    <w:rsid w:val="00E6156E"/>
    <w:rsid w:val="00E618E1"/>
    <w:rsid w:val="00E63599"/>
    <w:rsid w:val="00E6455E"/>
    <w:rsid w:val="00E66669"/>
    <w:rsid w:val="00E66D3C"/>
    <w:rsid w:val="00E7131C"/>
    <w:rsid w:val="00E722E3"/>
    <w:rsid w:val="00E727C7"/>
    <w:rsid w:val="00E769DB"/>
    <w:rsid w:val="00E77FCB"/>
    <w:rsid w:val="00E81B27"/>
    <w:rsid w:val="00E81D39"/>
    <w:rsid w:val="00E826A4"/>
    <w:rsid w:val="00E82F04"/>
    <w:rsid w:val="00E8696A"/>
    <w:rsid w:val="00E86BC2"/>
    <w:rsid w:val="00E87691"/>
    <w:rsid w:val="00E9106B"/>
    <w:rsid w:val="00E912A8"/>
    <w:rsid w:val="00E92689"/>
    <w:rsid w:val="00E93717"/>
    <w:rsid w:val="00E94711"/>
    <w:rsid w:val="00E950F4"/>
    <w:rsid w:val="00E957AE"/>
    <w:rsid w:val="00E9773F"/>
    <w:rsid w:val="00EA0943"/>
    <w:rsid w:val="00EA29A3"/>
    <w:rsid w:val="00EA33C5"/>
    <w:rsid w:val="00EA3FCA"/>
    <w:rsid w:val="00EA6707"/>
    <w:rsid w:val="00EA6AA5"/>
    <w:rsid w:val="00EB1234"/>
    <w:rsid w:val="00EB133B"/>
    <w:rsid w:val="00EB13B1"/>
    <w:rsid w:val="00EB1A61"/>
    <w:rsid w:val="00EB26E2"/>
    <w:rsid w:val="00EB2CED"/>
    <w:rsid w:val="00EB358A"/>
    <w:rsid w:val="00EB38AA"/>
    <w:rsid w:val="00EB3A92"/>
    <w:rsid w:val="00EB49CC"/>
    <w:rsid w:val="00EB54D4"/>
    <w:rsid w:val="00EC0A16"/>
    <w:rsid w:val="00EC1134"/>
    <w:rsid w:val="00EC15D0"/>
    <w:rsid w:val="00EC274D"/>
    <w:rsid w:val="00EC2D2C"/>
    <w:rsid w:val="00EC303A"/>
    <w:rsid w:val="00EC3073"/>
    <w:rsid w:val="00EC39C7"/>
    <w:rsid w:val="00EC59C2"/>
    <w:rsid w:val="00EC67AA"/>
    <w:rsid w:val="00EC6DFD"/>
    <w:rsid w:val="00EC7000"/>
    <w:rsid w:val="00EC7CF7"/>
    <w:rsid w:val="00ED02B4"/>
    <w:rsid w:val="00ED0A8A"/>
    <w:rsid w:val="00ED1BB1"/>
    <w:rsid w:val="00ED1C30"/>
    <w:rsid w:val="00ED2721"/>
    <w:rsid w:val="00ED2B7E"/>
    <w:rsid w:val="00ED4042"/>
    <w:rsid w:val="00ED406A"/>
    <w:rsid w:val="00ED40C2"/>
    <w:rsid w:val="00ED42CE"/>
    <w:rsid w:val="00ED54CF"/>
    <w:rsid w:val="00ED73CA"/>
    <w:rsid w:val="00ED7B5B"/>
    <w:rsid w:val="00EE1A1B"/>
    <w:rsid w:val="00EE2DA1"/>
    <w:rsid w:val="00EE2EB1"/>
    <w:rsid w:val="00EE38D2"/>
    <w:rsid w:val="00EE5193"/>
    <w:rsid w:val="00EE5677"/>
    <w:rsid w:val="00EF211A"/>
    <w:rsid w:val="00EF25AA"/>
    <w:rsid w:val="00EF33FF"/>
    <w:rsid w:val="00EF4154"/>
    <w:rsid w:val="00EF4FB6"/>
    <w:rsid w:val="00EF5BAA"/>
    <w:rsid w:val="00EF5CB9"/>
    <w:rsid w:val="00EF62F8"/>
    <w:rsid w:val="00EF6E9D"/>
    <w:rsid w:val="00EF70D2"/>
    <w:rsid w:val="00EF7DCA"/>
    <w:rsid w:val="00F00422"/>
    <w:rsid w:val="00F0139F"/>
    <w:rsid w:val="00F0189B"/>
    <w:rsid w:val="00F020D7"/>
    <w:rsid w:val="00F023EA"/>
    <w:rsid w:val="00F03DF0"/>
    <w:rsid w:val="00F03FB7"/>
    <w:rsid w:val="00F040A5"/>
    <w:rsid w:val="00F13B62"/>
    <w:rsid w:val="00F14703"/>
    <w:rsid w:val="00F16CFB"/>
    <w:rsid w:val="00F17831"/>
    <w:rsid w:val="00F2014B"/>
    <w:rsid w:val="00F202D6"/>
    <w:rsid w:val="00F210C3"/>
    <w:rsid w:val="00F21854"/>
    <w:rsid w:val="00F22977"/>
    <w:rsid w:val="00F267AF"/>
    <w:rsid w:val="00F27193"/>
    <w:rsid w:val="00F36404"/>
    <w:rsid w:val="00F4073F"/>
    <w:rsid w:val="00F40934"/>
    <w:rsid w:val="00F40B0C"/>
    <w:rsid w:val="00F40E47"/>
    <w:rsid w:val="00F421A9"/>
    <w:rsid w:val="00F42755"/>
    <w:rsid w:val="00F42DEE"/>
    <w:rsid w:val="00F43AC4"/>
    <w:rsid w:val="00F467F1"/>
    <w:rsid w:val="00F46FC5"/>
    <w:rsid w:val="00F471D6"/>
    <w:rsid w:val="00F472EB"/>
    <w:rsid w:val="00F56C04"/>
    <w:rsid w:val="00F61F88"/>
    <w:rsid w:val="00F62943"/>
    <w:rsid w:val="00F62C32"/>
    <w:rsid w:val="00F63572"/>
    <w:rsid w:val="00F63D9E"/>
    <w:rsid w:val="00F64E66"/>
    <w:rsid w:val="00F65E13"/>
    <w:rsid w:val="00F669A1"/>
    <w:rsid w:val="00F66DE9"/>
    <w:rsid w:val="00F67174"/>
    <w:rsid w:val="00F700F3"/>
    <w:rsid w:val="00F7040D"/>
    <w:rsid w:val="00F70584"/>
    <w:rsid w:val="00F709B9"/>
    <w:rsid w:val="00F71F06"/>
    <w:rsid w:val="00F72369"/>
    <w:rsid w:val="00F73041"/>
    <w:rsid w:val="00F73631"/>
    <w:rsid w:val="00F73913"/>
    <w:rsid w:val="00F74351"/>
    <w:rsid w:val="00F750CC"/>
    <w:rsid w:val="00F76C59"/>
    <w:rsid w:val="00F76DE6"/>
    <w:rsid w:val="00F80963"/>
    <w:rsid w:val="00F82235"/>
    <w:rsid w:val="00F83539"/>
    <w:rsid w:val="00F840C4"/>
    <w:rsid w:val="00F858B1"/>
    <w:rsid w:val="00F862DD"/>
    <w:rsid w:val="00F874B5"/>
    <w:rsid w:val="00F904FC"/>
    <w:rsid w:val="00F90D6B"/>
    <w:rsid w:val="00F90DEA"/>
    <w:rsid w:val="00F91CAC"/>
    <w:rsid w:val="00F938E0"/>
    <w:rsid w:val="00F959DE"/>
    <w:rsid w:val="00F95B14"/>
    <w:rsid w:val="00F96C3C"/>
    <w:rsid w:val="00FA058D"/>
    <w:rsid w:val="00FA0AD6"/>
    <w:rsid w:val="00FA14E5"/>
    <w:rsid w:val="00FA150B"/>
    <w:rsid w:val="00FA2216"/>
    <w:rsid w:val="00FA304C"/>
    <w:rsid w:val="00FA4270"/>
    <w:rsid w:val="00FA44F9"/>
    <w:rsid w:val="00FA58A4"/>
    <w:rsid w:val="00FA6446"/>
    <w:rsid w:val="00FB00F1"/>
    <w:rsid w:val="00FB16D5"/>
    <w:rsid w:val="00FB265F"/>
    <w:rsid w:val="00FB3074"/>
    <w:rsid w:val="00FB6332"/>
    <w:rsid w:val="00FB647A"/>
    <w:rsid w:val="00FB6642"/>
    <w:rsid w:val="00FC3B3E"/>
    <w:rsid w:val="00FC434A"/>
    <w:rsid w:val="00FC437B"/>
    <w:rsid w:val="00FC4884"/>
    <w:rsid w:val="00FC525B"/>
    <w:rsid w:val="00FC55AF"/>
    <w:rsid w:val="00FC651B"/>
    <w:rsid w:val="00FC7200"/>
    <w:rsid w:val="00FD099F"/>
    <w:rsid w:val="00FD2842"/>
    <w:rsid w:val="00FD2A33"/>
    <w:rsid w:val="00FD349B"/>
    <w:rsid w:val="00FD376E"/>
    <w:rsid w:val="00FD37B6"/>
    <w:rsid w:val="00FD3AE3"/>
    <w:rsid w:val="00FD4492"/>
    <w:rsid w:val="00FD5CD3"/>
    <w:rsid w:val="00FD76F0"/>
    <w:rsid w:val="00FD7879"/>
    <w:rsid w:val="00FD7E34"/>
    <w:rsid w:val="00FE2E36"/>
    <w:rsid w:val="00FE3E73"/>
    <w:rsid w:val="00FE3F00"/>
    <w:rsid w:val="00FE45C5"/>
    <w:rsid w:val="00FE4A25"/>
    <w:rsid w:val="00FE4A49"/>
    <w:rsid w:val="00FE5BA5"/>
    <w:rsid w:val="00FE7125"/>
    <w:rsid w:val="00FE7CF2"/>
    <w:rsid w:val="00FF0E43"/>
    <w:rsid w:val="00FF14A5"/>
    <w:rsid w:val="00FF157F"/>
    <w:rsid w:val="00FF2455"/>
    <w:rsid w:val="00FF2A45"/>
    <w:rsid w:val="00FF3419"/>
    <w:rsid w:val="00FF3DBC"/>
    <w:rsid w:val="00FF53E3"/>
    <w:rsid w:val="00FF62C7"/>
    <w:rsid w:val="00FF6729"/>
    <w:rsid w:val="01844B5F"/>
    <w:rsid w:val="01C52816"/>
    <w:rsid w:val="03313948"/>
    <w:rsid w:val="036E33DD"/>
    <w:rsid w:val="06722E47"/>
    <w:rsid w:val="07636A14"/>
    <w:rsid w:val="087E60D5"/>
    <w:rsid w:val="0BD56183"/>
    <w:rsid w:val="0D881F71"/>
    <w:rsid w:val="10A1302F"/>
    <w:rsid w:val="110F30E5"/>
    <w:rsid w:val="12D86136"/>
    <w:rsid w:val="14533455"/>
    <w:rsid w:val="1453544E"/>
    <w:rsid w:val="15F02833"/>
    <w:rsid w:val="162223A3"/>
    <w:rsid w:val="17AF592F"/>
    <w:rsid w:val="1AE54581"/>
    <w:rsid w:val="1E3D408A"/>
    <w:rsid w:val="1EFC5670"/>
    <w:rsid w:val="20791692"/>
    <w:rsid w:val="2F6E47DA"/>
    <w:rsid w:val="30141E2C"/>
    <w:rsid w:val="32C21A34"/>
    <w:rsid w:val="33280873"/>
    <w:rsid w:val="33A71932"/>
    <w:rsid w:val="33D64F56"/>
    <w:rsid w:val="34572309"/>
    <w:rsid w:val="34594648"/>
    <w:rsid w:val="3B705FBF"/>
    <w:rsid w:val="3FA55695"/>
    <w:rsid w:val="43520F49"/>
    <w:rsid w:val="4402762B"/>
    <w:rsid w:val="44B81B63"/>
    <w:rsid w:val="46AB7338"/>
    <w:rsid w:val="48713DD9"/>
    <w:rsid w:val="48A5032C"/>
    <w:rsid w:val="4A711839"/>
    <w:rsid w:val="4B2F335E"/>
    <w:rsid w:val="4C3262CD"/>
    <w:rsid w:val="4F332072"/>
    <w:rsid w:val="4F806AF0"/>
    <w:rsid w:val="507B6D73"/>
    <w:rsid w:val="510B2236"/>
    <w:rsid w:val="524A49BD"/>
    <w:rsid w:val="52FA6A16"/>
    <w:rsid w:val="5368494B"/>
    <w:rsid w:val="54AD377D"/>
    <w:rsid w:val="57957C9C"/>
    <w:rsid w:val="58EF1FDA"/>
    <w:rsid w:val="59CE569B"/>
    <w:rsid w:val="5A84218E"/>
    <w:rsid w:val="5D2F2B2E"/>
    <w:rsid w:val="5FF6126A"/>
    <w:rsid w:val="638779D2"/>
    <w:rsid w:val="668C78EC"/>
    <w:rsid w:val="6786010B"/>
    <w:rsid w:val="69354E1F"/>
    <w:rsid w:val="69AA09E8"/>
    <w:rsid w:val="6C5F0736"/>
    <w:rsid w:val="6D1E78B7"/>
    <w:rsid w:val="6FD13084"/>
    <w:rsid w:val="729F22AF"/>
    <w:rsid w:val="72D33A8B"/>
    <w:rsid w:val="75441294"/>
    <w:rsid w:val="76A00EF8"/>
    <w:rsid w:val="7980385F"/>
    <w:rsid w:val="7A101936"/>
    <w:rsid w:val="7B5B6236"/>
    <w:rsid w:val="7BC11D9C"/>
    <w:rsid w:val="7C8C0C6A"/>
    <w:rsid w:val="7DF662EE"/>
    <w:rsid w:val="7F7D74F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0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nhideWhenUsed="0" w:qFormat="1"/>
    <w:lsdException w:name="annotation text" w:semiHidden="0" w:qFormat="1"/>
    <w:lsdException w:name="header" w:semiHidden="0" w:qFormat="1"/>
    <w:lsdException w:name="footer" w:semiHidden="0" w:qFormat="1"/>
    <w:lsdException w:name="caption" w:uiPriority="35" w:qFormat="1"/>
    <w:lsdException w:name="footnote reference" w:unhideWhenUsed="0" w:qFormat="1"/>
    <w:lsdException w:name="annotation reference" w:semiHidden="0" w:qFormat="1"/>
    <w:lsdException w:name="endnote reference" w:semiHidden="0" w:qFormat="1"/>
    <w:lsdException w:name="endnote text" w:semiHidden="0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0" w:unhideWhenUsed="0" w:qFormat="1"/>
    <w:lsdException w:name="Hyperlink" w:semiHidden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HTML Preformatted" w:semiHidden="0" w:qFormat="1"/>
    <w:lsdException w:name="Normal Table" w:qFormat="1"/>
    <w:lsdException w:name="annotation subject" w:semiHidden="0" w:qFormat="1"/>
    <w:lsdException w:name="Balloon Text" w:semiHidden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4DB"/>
    <w:pPr>
      <w:widowControl w:val="0"/>
      <w:spacing w:after="160" w:line="259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9"/>
    <w:qFormat/>
    <w:rsid w:val="00273CCE"/>
    <w:pPr>
      <w:keepNext/>
      <w:widowControl/>
      <w:spacing w:before="240" w:after="60" w:line="240" w:lineRule="auto"/>
      <w:jc w:val="left"/>
      <w:outlineLvl w:val="0"/>
    </w:pPr>
    <w:rPr>
      <w:rFonts w:ascii="Times New Roman" w:eastAsia="宋体" w:hAnsi="Times New Roman" w:cs="Times New Roman"/>
      <w:b/>
      <w:bCs/>
      <w:kern w:val="32"/>
      <w:sz w:val="32"/>
      <w:szCs w:val="32"/>
      <w:lang w:eastAsia="en-US"/>
    </w:rPr>
  </w:style>
  <w:style w:type="paragraph" w:styleId="5">
    <w:name w:val="heading 5"/>
    <w:basedOn w:val="a"/>
    <w:next w:val="a"/>
    <w:uiPriority w:val="9"/>
    <w:unhideWhenUsed/>
    <w:qFormat/>
    <w:rsid w:val="00DB54DB"/>
    <w:pPr>
      <w:spacing w:beforeAutospacing="1" w:after="0" w:afterAutospacing="1"/>
      <w:jc w:val="left"/>
      <w:outlineLvl w:val="4"/>
    </w:pPr>
    <w:rPr>
      <w:rFonts w:ascii="宋体" w:eastAsia="宋体" w:hAnsi="宋体" w:cs="Times New Roman" w:hint="eastAsia"/>
      <w:b/>
      <w:kern w:val="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sid w:val="00DB54DB"/>
    <w:rPr>
      <w:b/>
      <w:bCs/>
    </w:rPr>
  </w:style>
  <w:style w:type="paragraph" w:styleId="a4">
    <w:name w:val="annotation text"/>
    <w:basedOn w:val="a"/>
    <w:link w:val="Char0"/>
    <w:uiPriority w:val="99"/>
    <w:unhideWhenUsed/>
    <w:qFormat/>
    <w:rsid w:val="00DB54DB"/>
    <w:pPr>
      <w:jc w:val="left"/>
    </w:pPr>
  </w:style>
  <w:style w:type="paragraph" w:styleId="a5">
    <w:name w:val="endnote text"/>
    <w:basedOn w:val="a"/>
    <w:link w:val="Char1"/>
    <w:uiPriority w:val="99"/>
    <w:unhideWhenUsed/>
    <w:qFormat/>
    <w:rsid w:val="00DB54DB"/>
    <w:pPr>
      <w:snapToGrid w:val="0"/>
      <w:jc w:val="left"/>
    </w:pPr>
  </w:style>
  <w:style w:type="paragraph" w:styleId="a6">
    <w:name w:val="Balloon Text"/>
    <w:basedOn w:val="a"/>
    <w:link w:val="Char2"/>
    <w:uiPriority w:val="99"/>
    <w:unhideWhenUsed/>
    <w:qFormat/>
    <w:rsid w:val="00DB54DB"/>
    <w:rPr>
      <w:sz w:val="18"/>
      <w:szCs w:val="18"/>
    </w:rPr>
  </w:style>
  <w:style w:type="paragraph" w:styleId="a7">
    <w:name w:val="footer"/>
    <w:basedOn w:val="a"/>
    <w:link w:val="Char3"/>
    <w:uiPriority w:val="99"/>
    <w:unhideWhenUsed/>
    <w:qFormat/>
    <w:rsid w:val="00DB54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4"/>
    <w:uiPriority w:val="99"/>
    <w:unhideWhenUsed/>
    <w:qFormat/>
    <w:rsid w:val="00DB54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footnote text"/>
    <w:basedOn w:val="a"/>
    <w:link w:val="Char5"/>
    <w:uiPriority w:val="99"/>
    <w:semiHidden/>
    <w:qFormat/>
    <w:rsid w:val="00DB54DB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qFormat/>
    <w:rsid w:val="00DB54D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endnote reference"/>
    <w:basedOn w:val="a0"/>
    <w:uiPriority w:val="99"/>
    <w:unhideWhenUsed/>
    <w:qFormat/>
    <w:rsid w:val="00DB54DB"/>
    <w:rPr>
      <w:vertAlign w:val="superscript"/>
    </w:rPr>
  </w:style>
  <w:style w:type="character" w:styleId="ab">
    <w:name w:val="Hyperlink"/>
    <w:basedOn w:val="a0"/>
    <w:uiPriority w:val="99"/>
    <w:qFormat/>
    <w:rsid w:val="00DB54DB"/>
    <w:rPr>
      <w:rFonts w:cs="Times New Roman"/>
      <w:color w:val="0000FF"/>
      <w:u w:val="single"/>
    </w:rPr>
  </w:style>
  <w:style w:type="character" w:styleId="ac">
    <w:name w:val="annotation reference"/>
    <w:basedOn w:val="a0"/>
    <w:uiPriority w:val="99"/>
    <w:unhideWhenUsed/>
    <w:qFormat/>
    <w:rsid w:val="00DB54DB"/>
    <w:rPr>
      <w:sz w:val="21"/>
      <w:szCs w:val="21"/>
    </w:rPr>
  </w:style>
  <w:style w:type="character" w:styleId="ad">
    <w:name w:val="footnote reference"/>
    <w:basedOn w:val="a0"/>
    <w:uiPriority w:val="99"/>
    <w:qFormat/>
    <w:rsid w:val="00DB54DB"/>
    <w:rPr>
      <w:rFonts w:cs="Times New Roman"/>
      <w:vertAlign w:val="superscript"/>
    </w:rPr>
  </w:style>
  <w:style w:type="table" w:styleId="ae">
    <w:name w:val="Table Grid"/>
    <w:basedOn w:val="a1"/>
    <w:uiPriority w:val="59"/>
    <w:rsid w:val="00DB54DB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a"/>
    <w:uiPriority w:val="34"/>
    <w:qFormat/>
    <w:rsid w:val="00DB54DB"/>
    <w:pPr>
      <w:ind w:firstLineChars="200" w:firstLine="420"/>
    </w:pPr>
  </w:style>
  <w:style w:type="character" w:customStyle="1" w:styleId="Char4">
    <w:name w:val="页眉 Char"/>
    <w:basedOn w:val="a0"/>
    <w:link w:val="a8"/>
    <w:uiPriority w:val="99"/>
    <w:qFormat/>
    <w:rsid w:val="00DB54DB"/>
    <w:rPr>
      <w:sz w:val="18"/>
      <w:szCs w:val="18"/>
    </w:rPr>
  </w:style>
  <w:style w:type="character" w:customStyle="1" w:styleId="Char3">
    <w:name w:val="页脚 Char"/>
    <w:basedOn w:val="a0"/>
    <w:link w:val="a7"/>
    <w:uiPriority w:val="99"/>
    <w:qFormat/>
    <w:rsid w:val="00DB54DB"/>
    <w:rPr>
      <w:sz w:val="18"/>
      <w:szCs w:val="18"/>
    </w:rPr>
  </w:style>
  <w:style w:type="character" w:customStyle="1" w:styleId="apple-converted-space">
    <w:name w:val="apple-converted-space"/>
    <w:basedOn w:val="a0"/>
    <w:qFormat/>
    <w:rsid w:val="00DB54DB"/>
  </w:style>
  <w:style w:type="character" w:customStyle="1" w:styleId="highlight">
    <w:name w:val="highlight"/>
    <w:basedOn w:val="a0"/>
    <w:qFormat/>
    <w:rsid w:val="00DB54DB"/>
  </w:style>
  <w:style w:type="character" w:customStyle="1" w:styleId="high-light">
    <w:name w:val="high-light"/>
    <w:basedOn w:val="a0"/>
    <w:qFormat/>
    <w:rsid w:val="00DB54DB"/>
  </w:style>
  <w:style w:type="paragraph" w:customStyle="1" w:styleId="src">
    <w:name w:val="src"/>
    <w:basedOn w:val="a"/>
    <w:qFormat/>
    <w:rsid w:val="00DB54D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tran">
    <w:name w:val="tran"/>
    <w:basedOn w:val="a"/>
    <w:qFormat/>
    <w:rsid w:val="00DB54D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qFormat/>
    <w:rsid w:val="00DB54DB"/>
    <w:rPr>
      <w:rFonts w:ascii="宋体" w:eastAsia="宋体" w:hAnsi="宋体" w:cs="宋体"/>
      <w:kern w:val="0"/>
      <w:sz w:val="24"/>
      <w:szCs w:val="24"/>
    </w:rPr>
  </w:style>
  <w:style w:type="paragraph" w:customStyle="1" w:styleId="10">
    <w:name w:val="列出段落1"/>
    <w:basedOn w:val="a"/>
    <w:uiPriority w:val="34"/>
    <w:qFormat/>
    <w:rsid w:val="00DB54DB"/>
    <w:pPr>
      <w:ind w:firstLineChars="200" w:firstLine="420"/>
    </w:pPr>
    <w:rPr>
      <w:rFonts w:ascii="Calibri" w:eastAsia="宋体" w:hAnsi="Calibri" w:cs="Times New Roman"/>
    </w:rPr>
  </w:style>
  <w:style w:type="character" w:customStyle="1" w:styleId="Char5">
    <w:name w:val="脚注文本 Char"/>
    <w:basedOn w:val="a0"/>
    <w:link w:val="a9"/>
    <w:uiPriority w:val="99"/>
    <w:semiHidden/>
    <w:qFormat/>
    <w:rsid w:val="00DB54DB"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尾注文本 Char"/>
    <w:basedOn w:val="a0"/>
    <w:link w:val="a5"/>
    <w:uiPriority w:val="99"/>
    <w:semiHidden/>
    <w:qFormat/>
    <w:rsid w:val="00DB54DB"/>
  </w:style>
  <w:style w:type="paragraph" w:customStyle="1" w:styleId="NoSpacing1">
    <w:name w:val="No Spacing1"/>
    <w:link w:val="Char6"/>
    <w:uiPriority w:val="1"/>
    <w:qFormat/>
    <w:rsid w:val="00DB54DB"/>
    <w:pPr>
      <w:spacing w:after="160" w:line="259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Char6">
    <w:name w:val="无间隔 Char"/>
    <w:basedOn w:val="a0"/>
    <w:link w:val="NoSpacing1"/>
    <w:uiPriority w:val="1"/>
    <w:qFormat/>
    <w:rsid w:val="00DB54DB"/>
    <w:rPr>
      <w:kern w:val="0"/>
      <w:sz w:val="22"/>
    </w:rPr>
  </w:style>
  <w:style w:type="character" w:customStyle="1" w:styleId="Char0">
    <w:name w:val="批注文字 Char"/>
    <w:basedOn w:val="a0"/>
    <w:link w:val="a4"/>
    <w:uiPriority w:val="99"/>
    <w:semiHidden/>
    <w:qFormat/>
    <w:rsid w:val="00DB54DB"/>
  </w:style>
  <w:style w:type="character" w:customStyle="1" w:styleId="Char">
    <w:name w:val="批注主题 Char"/>
    <w:basedOn w:val="Char0"/>
    <w:link w:val="a3"/>
    <w:uiPriority w:val="99"/>
    <w:semiHidden/>
    <w:qFormat/>
    <w:rsid w:val="00DB54DB"/>
    <w:rPr>
      <w:b/>
      <w:bCs/>
    </w:rPr>
  </w:style>
  <w:style w:type="character" w:customStyle="1" w:styleId="Char2">
    <w:name w:val="批注框文本 Char"/>
    <w:basedOn w:val="a0"/>
    <w:link w:val="a6"/>
    <w:uiPriority w:val="99"/>
    <w:semiHidden/>
    <w:qFormat/>
    <w:rsid w:val="00DB54DB"/>
    <w:rPr>
      <w:sz w:val="18"/>
      <w:szCs w:val="18"/>
    </w:rPr>
  </w:style>
  <w:style w:type="paragraph" w:customStyle="1" w:styleId="AIReceivedDate">
    <w:name w:val="AI_Received_Date"/>
    <w:basedOn w:val="a"/>
    <w:next w:val="a"/>
    <w:uiPriority w:val="99"/>
    <w:qFormat/>
    <w:rsid w:val="00DB54DB"/>
    <w:pPr>
      <w:widowControl/>
      <w:spacing w:after="240" w:line="480" w:lineRule="auto"/>
    </w:pPr>
    <w:rPr>
      <w:rFonts w:ascii="Times" w:eastAsia="宋体" w:hAnsi="Times" w:cs="Times New Roman"/>
      <w:b/>
      <w:kern w:val="0"/>
      <w:sz w:val="24"/>
      <w:szCs w:val="20"/>
      <w:lang w:eastAsia="en-US"/>
    </w:rPr>
  </w:style>
  <w:style w:type="paragraph" w:customStyle="1" w:styleId="ListParagraph2">
    <w:name w:val="List Paragraph2"/>
    <w:basedOn w:val="a"/>
    <w:uiPriority w:val="34"/>
    <w:qFormat/>
    <w:rsid w:val="00DB54DB"/>
    <w:pPr>
      <w:ind w:firstLineChars="200" w:firstLine="420"/>
    </w:pPr>
  </w:style>
  <w:style w:type="paragraph" w:customStyle="1" w:styleId="2">
    <w:name w:val="列出段落2"/>
    <w:basedOn w:val="a"/>
    <w:uiPriority w:val="99"/>
    <w:qFormat/>
    <w:rsid w:val="00DB54DB"/>
    <w:pPr>
      <w:ind w:firstLineChars="200" w:firstLine="420"/>
    </w:pPr>
  </w:style>
  <w:style w:type="character" w:customStyle="1" w:styleId="1Char">
    <w:name w:val="标题 1 Char"/>
    <w:basedOn w:val="a0"/>
    <w:link w:val="1"/>
    <w:uiPriority w:val="99"/>
    <w:rsid w:val="00273CCE"/>
    <w:rPr>
      <w:b/>
      <w:bCs/>
      <w:kern w:val="32"/>
      <w:sz w:val="32"/>
      <w:szCs w:val="32"/>
      <w:lang w:eastAsia="en-US"/>
    </w:rPr>
  </w:style>
  <w:style w:type="character" w:styleId="af">
    <w:name w:val="FollowedHyperlink"/>
    <w:uiPriority w:val="99"/>
    <w:rsid w:val="00273CCE"/>
    <w:rPr>
      <w:rFonts w:cs="Times New Roman"/>
      <w:color w:val="800080"/>
      <w:u w:val="single"/>
    </w:rPr>
  </w:style>
  <w:style w:type="paragraph" w:styleId="af0">
    <w:name w:val="Body Text"/>
    <w:basedOn w:val="a"/>
    <w:link w:val="Char7"/>
    <w:uiPriority w:val="99"/>
    <w:rsid w:val="00273CCE"/>
    <w:pPr>
      <w:widowControl/>
      <w:spacing w:after="200" w:line="240" w:lineRule="auto"/>
      <w:jc w:val="center"/>
    </w:pPr>
    <w:rPr>
      <w:rFonts w:ascii="Times" w:eastAsia="宋体" w:hAnsi="Times" w:cs="Times New Roman"/>
      <w:b/>
      <w:kern w:val="0"/>
      <w:sz w:val="40"/>
      <w:szCs w:val="20"/>
      <w:lang w:eastAsia="en-US"/>
    </w:rPr>
  </w:style>
  <w:style w:type="character" w:customStyle="1" w:styleId="Char7">
    <w:name w:val="正文文本 Char"/>
    <w:basedOn w:val="a0"/>
    <w:link w:val="af0"/>
    <w:uiPriority w:val="99"/>
    <w:rsid w:val="00273CCE"/>
    <w:rPr>
      <w:rFonts w:ascii="Times" w:hAnsi="Times"/>
      <w:b/>
      <w:sz w:val="40"/>
      <w:lang w:eastAsia="en-US"/>
    </w:rPr>
  </w:style>
  <w:style w:type="paragraph" w:customStyle="1" w:styleId="TFReferencesSection">
    <w:name w:val="TF_References_Section"/>
    <w:basedOn w:val="a"/>
    <w:uiPriority w:val="99"/>
    <w:rsid w:val="00273CCE"/>
    <w:pPr>
      <w:widowControl/>
      <w:spacing w:after="200" w:line="480" w:lineRule="auto"/>
      <w:ind w:firstLine="187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TAMainText">
    <w:name w:val="TA_Main_Text"/>
    <w:basedOn w:val="a"/>
    <w:uiPriority w:val="99"/>
    <w:rsid w:val="00273CCE"/>
    <w:pPr>
      <w:widowControl/>
      <w:spacing w:after="0" w:line="480" w:lineRule="auto"/>
      <w:ind w:firstLine="202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BATitle">
    <w:name w:val="BA_Title"/>
    <w:basedOn w:val="a"/>
    <w:next w:val="BBAuthorName"/>
    <w:uiPriority w:val="99"/>
    <w:rsid w:val="00273CCE"/>
    <w:pPr>
      <w:widowControl/>
      <w:spacing w:before="720" w:after="360" w:line="480" w:lineRule="auto"/>
      <w:jc w:val="center"/>
    </w:pPr>
    <w:rPr>
      <w:rFonts w:ascii="Times New Roman" w:eastAsia="宋体" w:hAnsi="Times New Roman" w:cs="Times New Roman"/>
      <w:kern w:val="0"/>
      <w:sz w:val="44"/>
      <w:szCs w:val="20"/>
      <w:lang w:eastAsia="en-US"/>
    </w:rPr>
  </w:style>
  <w:style w:type="paragraph" w:customStyle="1" w:styleId="BBAuthorName">
    <w:name w:val="BB_Author_Name"/>
    <w:basedOn w:val="a"/>
    <w:next w:val="BCAuthorAddress"/>
    <w:uiPriority w:val="99"/>
    <w:rsid w:val="00273CCE"/>
    <w:pPr>
      <w:widowControl/>
      <w:spacing w:after="240" w:line="480" w:lineRule="auto"/>
      <w:jc w:val="center"/>
    </w:pPr>
    <w:rPr>
      <w:rFonts w:ascii="Times" w:eastAsia="宋体" w:hAnsi="Times" w:cs="Times New Roman"/>
      <w:i/>
      <w:kern w:val="0"/>
      <w:sz w:val="24"/>
      <w:szCs w:val="20"/>
      <w:lang w:eastAsia="en-US"/>
    </w:rPr>
  </w:style>
  <w:style w:type="paragraph" w:customStyle="1" w:styleId="BCAuthorAddress">
    <w:name w:val="BC_Author_Address"/>
    <w:basedOn w:val="a"/>
    <w:next w:val="BIEmailAddress"/>
    <w:uiPriority w:val="99"/>
    <w:rsid w:val="00273CCE"/>
    <w:pPr>
      <w:widowControl/>
      <w:spacing w:after="240" w:line="480" w:lineRule="auto"/>
      <w:jc w:val="center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BIEmailAddress">
    <w:name w:val="BI_Email_Address"/>
    <w:basedOn w:val="a"/>
    <w:next w:val="AIReceivedDate"/>
    <w:uiPriority w:val="99"/>
    <w:rsid w:val="00273CCE"/>
    <w:pPr>
      <w:widowControl/>
      <w:spacing w:after="20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BDAbstract">
    <w:name w:val="BD_Abstract"/>
    <w:basedOn w:val="a"/>
    <w:next w:val="TAMainText"/>
    <w:uiPriority w:val="99"/>
    <w:rsid w:val="00273CCE"/>
    <w:pPr>
      <w:widowControl/>
      <w:spacing w:before="360" w:after="36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TDAcknowledgments">
    <w:name w:val="TD_Acknowledgments"/>
    <w:basedOn w:val="a"/>
    <w:next w:val="a"/>
    <w:uiPriority w:val="99"/>
    <w:rsid w:val="00273CCE"/>
    <w:pPr>
      <w:widowControl/>
      <w:spacing w:before="200" w:after="200" w:line="480" w:lineRule="auto"/>
      <w:ind w:firstLine="202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TESupportingInformation">
    <w:name w:val="TE_Supporting_Information"/>
    <w:basedOn w:val="a"/>
    <w:next w:val="a"/>
    <w:uiPriority w:val="99"/>
    <w:rsid w:val="00273CCE"/>
    <w:pPr>
      <w:widowControl/>
      <w:spacing w:after="200" w:line="480" w:lineRule="auto"/>
      <w:ind w:firstLine="187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VCSchemeTitle">
    <w:name w:val="VC_Scheme_Title"/>
    <w:basedOn w:val="a"/>
    <w:next w:val="a"/>
    <w:uiPriority w:val="99"/>
    <w:rsid w:val="00273CCE"/>
    <w:pPr>
      <w:widowControl/>
      <w:spacing w:after="20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VDTableTitle">
    <w:name w:val="VD_Table_Title"/>
    <w:basedOn w:val="a"/>
    <w:next w:val="a"/>
    <w:uiPriority w:val="99"/>
    <w:rsid w:val="00273CCE"/>
    <w:pPr>
      <w:widowControl/>
      <w:spacing w:after="20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VAFigureCaption">
    <w:name w:val="VA_Figure_Caption"/>
    <w:basedOn w:val="a"/>
    <w:next w:val="a"/>
    <w:uiPriority w:val="99"/>
    <w:rsid w:val="00273CCE"/>
    <w:pPr>
      <w:widowControl/>
      <w:spacing w:after="20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VBChartTitle">
    <w:name w:val="VB_Chart_Title"/>
    <w:basedOn w:val="a"/>
    <w:next w:val="a"/>
    <w:uiPriority w:val="99"/>
    <w:rsid w:val="00273CCE"/>
    <w:pPr>
      <w:widowControl/>
      <w:spacing w:after="20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FETableFootnote">
    <w:name w:val="FE_Table_Footnote"/>
    <w:basedOn w:val="a"/>
    <w:next w:val="a"/>
    <w:uiPriority w:val="99"/>
    <w:rsid w:val="00273CCE"/>
    <w:pPr>
      <w:widowControl/>
      <w:spacing w:after="200" w:line="240" w:lineRule="auto"/>
      <w:ind w:firstLine="187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FCChartFootnote">
    <w:name w:val="FC_Chart_Footnote"/>
    <w:basedOn w:val="a"/>
    <w:next w:val="a"/>
    <w:uiPriority w:val="99"/>
    <w:rsid w:val="00273CCE"/>
    <w:pPr>
      <w:widowControl/>
      <w:spacing w:after="200" w:line="240" w:lineRule="auto"/>
      <w:ind w:firstLine="187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FDSchemeFootnote">
    <w:name w:val="FD_Scheme_Footnote"/>
    <w:basedOn w:val="a"/>
    <w:next w:val="a"/>
    <w:uiPriority w:val="99"/>
    <w:rsid w:val="00273CCE"/>
    <w:pPr>
      <w:widowControl/>
      <w:spacing w:after="200" w:line="240" w:lineRule="auto"/>
      <w:ind w:firstLine="187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TCTableBody">
    <w:name w:val="TC_Table_Body"/>
    <w:basedOn w:val="a"/>
    <w:uiPriority w:val="99"/>
    <w:rsid w:val="00273CCE"/>
    <w:pPr>
      <w:widowControl/>
      <w:spacing w:after="200" w:line="24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AFTitleRunningHead">
    <w:name w:val="AF_Title_Running_Head"/>
    <w:basedOn w:val="a"/>
    <w:next w:val="TAMainText"/>
    <w:uiPriority w:val="99"/>
    <w:rsid w:val="00273CCE"/>
    <w:pPr>
      <w:widowControl/>
      <w:spacing w:after="20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BEAuthorBiography">
    <w:name w:val="BE_Author_Biography"/>
    <w:basedOn w:val="a"/>
    <w:uiPriority w:val="99"/>
    <w:rsid w:val="00273CCE"/>
    <w:pPr>
      <w:widowControl/>
      <w:spacing w:after="20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FACorrespondingAuthorFootnote">
    <w:name w:val="FA_Corresponding_Author_Footnote"/>
    <w:basedOn w:val="a"/>
    <w:next w:val="TAMainText"/>
    <w:uiPriority w:val="99"/>
    <w:rsid w:val="00273CCE"/>
    <w:pPr>
      <w:widowControl/>
      <w:spacing w:after="20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SNSynopsisTOC">
    <w:name w:val="SN_Synopsis_TOC"/>
    <w:basedOn w:val="a"/>
    <w:uiPriority w:val="99"/>
    <w:rsid w:val="00273CCE"/>
    <w:pPr>
      <w:widowControl/>
      <w:spacing w:after="20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BGKeywords">
    <w:name w:val="BG_Keywords"/>
    <w:basedOn w:val="a"/>
    <w:uiPriority w:val="99"/>
    <w:rsid w:val="00273CCE"/>
    <w:pPr>
      <w:widowControl/>
      <w:spacing w:after="20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paragraph" w:customStyle="1" w:styleId="BHBriefs">
    <w:name w:val="BH_Briefs"/>
    <w:basedOn w:val="a"/>
    <w:uiPriority w:val="99"/>
    <w:rsid w:val="00273CCE"/>
    <w:pPr>
      <w:widowControl/>
      <w:spacing w:after="200" w:line="480" w:lineRule="auto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character" w:styleId="af1">
    <w:name w:val="page number"/>
    <w:uiPriority w:val="99"/>
    <w:rsid w:val="00273CCE"/>
    <w:rPr>
      <w:rFonts w:cs="Times New Roman"/>
    </w:rPr>
  </w:style>
  <w:style w:type="paragraph" w:customStyle="1" w:styleId="StyleFACorrespondingAuthorFootnote7pt">
    <w:name w:val="Style FA_Corresponding_Author_Footnote + 7 pt"/>
    <w:basedOn w:val="a"/>
    <w:next w:val="BGKeywords"/>
    <w:link w:val="StyleFACorrespondingAuthorFootnote7ptChar"/>
    <w:autoRedefine/>
    <w:uiPriority w:val="99"/>
    <w:rsid w:val="00273CCE"/>
    <w:pPr>
      <w:widowControl/>
      <w:spacing w:after="0" w:line="240" w:lineRule="auto"/>
      <w:jc w:val="left"/>
    </w:pPr>
    <w:rPr>
      <w:rFonts w:ascii="Arno Pro" w:eastAsia="宋体" w:hAnsi="Arno Pro" w:cs="Times New Roman"/>
      <w:kern w:val="20"/>
      <w:sz w:val="18"/>
      <w:szCs w:val="20"/>
      <w:lang w:eastAsia="en-US"/>
    </w:rPr>
  </w:style>
  <w:style w:type="character" w:customStyle="1" w:styleId="StyleFACorrespondingAuthorFootnote7ptChar">
    <w:name w:val="Style FA_Corresponding_Author_Footnote + 7 pt Char"/>
    <w:link w:val="StyleFACorrespondingAuthorFootnote7pt"/>
    <w:uiPriority w:val="99"/>
    <w:locked/>
    <w:rsid w:val="00273CCE"/>
    <w:rPr>
      <w:rFonts w:ascii="Arno Pro" w:hAnsi="Arno Pro"/>
      <w:kern w:val="20"/>
      <w:sz w:val="18"/>
      <w:lang w:eastAsia="en-US"/>
    </w:rPr>
  </w:style>
  <w:style w:type="paragraph" w:customStyle="1" w:styleId="FAAuthorInfoSubtitle">
    <w:name w:val="FA_Author_Info_Subtitle"/>
    <w:basedOn w:val="a"/>
    <w:link w:val="FAAuthorInfoSubtitleChar"/>
    <w:autoRedefine/>
    <w:uiPriority w:val="99"/>
    <w:rsid w:val="00273CCE"/>
    <w:pPr>
      <w:widowControl/>
      <w:adjustRightInd w:val="0"/>
      <w:snapToGrid w:val="0"/>
      <w:spacing w:after="0" w:line="360" w:lineRule="auto"/>
      <w:jc w:val="left"/>
    </w:pPr>
    <w:rPr>
      <w:rFonts w:ascii="Times" w:eastAsia="黑体" w:hAnsi="Times" w:cs="Times New Roman"/>
      <w:b/>
      <w:color w:val="000000"/>
      <w:kern w:val="0"/>
      <w:sz w:val="24"/>
      <w:szCs w:val="20"/>
      <w:lang w:eastAsia="en-US"/>
    </w:rPr>
  </w:style>
  <w:style w:type="character" w:customStyle="1" w:styleId="FAAuthorInfoSubtitleChar">
    <w:name w:val="FA_Author_Info_Subtitle Char"/>
    <w:link w:val="FAAuthorInfoSubtitle"/>
    <w:uiPriority w:val="99"/>
    <w:locked/>
    <w:rsid w:val="00273CCE"/>
    <w:rPr>
      <w:rFonts w:ascii="Times" w:eastAsia="黑体" w:hAnsi="Times"/>
      <w:b/>
      <w:color w:val="000000"/>
      <w:sz w:val="24"/>
      <w:lang w:eastAsia="en-US"/>
    </w:rPr>
  </w:style>
  <w:style w:type="paragraph" w:customStyle="1" w:styleId="MTDisplayEquation">
    <w:name w:val="MTDisplayEquation"/>
    <w:basedOn w:val="a"/>
    <w:next w:val="a"/>
    <w:link w:val="MTDisplayEquationChar"/>
    <w:uiPriority w:val="99"/>
    <w:rsid w:val="00273CCE"/>
    <w:pPr>
      <w:widowControl/>
      <w:tabs>
        <w:tab w:val="center" w:pos="4160"/>
        <w:tab w:val="right" w:pos="8300"/>
      </w:tabs>
      <w:spacing w:after="0" w:line="480" w:lineRule="auto"/>
    </w:pPr>
    <w:rPr>
      <w:rFonts w:ascii="Times New Roman" w:eastAsia="宋体" w:hAnsi="Times New Roman" w:cs="Times New Roman"/>
      <w:kern w:val="0"/>
      <w:sz w:val="24"/>
      <w:szCs w:val="20"/>
      <w:lang w:eastAsia="en-US"/>
    </w:rPr>
  </w:style>
  <w:style w:type="character" w:customStyle="1" w:styleId="MTDisplayEquationChar">
    <w:name w:val="MTDisplayEquation Char"/>
    <w:link w:val="MTDisplayEquation"/>
    <w:uiPriority w:val="99"/>
    <w:locked/>
    <w:rsid w:val="00273CCE"/>
    <w:rPr>
      <w:sz w:val="24"/>
      <w:lang w:eastAsia="en-US"/>
    </w:rPr>
  </w:style>
  <w:style w:type="paragraph" w:styleId="af2">
    <w:name w:val="List Paragraph"/>
    <w:basedOn w:val="a"/>
    <w:uiPriority w:val="34"/>
    <w:qFormat/>
    <w:rsid w:val="00273CCE"/>
    <w:pPr>
      <w:widowControl/>
      <w:spacing w:after="0" w:line="240" w:lineRule="auto"/>
      <w:ind w:left="720"/>
      <w:contextualSpacing/>
      <w:jc w:val="left"/>
    </w:pPr>
    <w:rPr>
      <w:rFonts w:ascii="Times New Roman" w:eastAsia="宋体" w:hAnsi="Times New Roman" w:cs="Times New Roman"/>
      <w:kern w:val="0"/>
      <w:sz w:val="24"/>
      <w:szCs w:val="24"/>
      <w:lang w:eastAsia="en-US"/>
    </w:rPr>
  </w:style>
  <w:style w:type="character" w:styleId="af3">
    <w:name w:val="Emphasis"/>
    <w:basedOn w:val="a0"/>
    <w:qFormat/>
    <w:rsid w:val="00273CCE"/>
    <w:rPr>
      <w:i/>
      <w:iCs/>
    </w:rPr>
  </w:style>
  <w:style w:type="character" w:styleId="af4">
    <w:name w:val="Strong"/>
    <w:basedOn w:val="a0"/>
    <w:qFormat/>
    <w:rsid w:val="00273CCE"/>
    <w:rPr>
      <w:b/>
      <w:bCs/>
    </w:rPr>
  </w:style>
  <w:style w:type="paragraph" w:styleId="af5">
    <w:name w:val="Subtitle"/>
    <w:basedOn w:val="a"/>
    <w:next w:val="a"/>
    <w:link w:val="Char8"/>
    <w:qFormat/>
    <w:rsid w:val="00273CCE"/>
    <w:pPr>
      <w:widowControl/>
      <w:numPr>
        <w:ilvl w:val="1"/>
      </w:numPr>
      <w:spacing w:line="240" w:lineRule="auto"/>
    </w:pPr>
    <w:rPr>
      <w:color w:val="5A5A5A" w:themeColor="text1" w:themeTint="A5"/>
      <w:spacing w:val="15"/>
      <w:kern w:val="0"/>
      <w:sz w:val="22"/>
      <w:lang w:eastAsia="en-US"/>
    </w:rPr>
  </w:style>
  <w:style w:type="character" w:customStyle="1" w:styleId="Char8">
    <w:name w:val="副标题 Char"/>
    <w:basedOn w:val="a0"/>
    <w:link w:val="af5"/>
    <w:rsid w:val="00273CCE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82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88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7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02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119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776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748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52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43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426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891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63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489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842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881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4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9366B22-D335-4D1D-8956-6F9DDC27F0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1</TotalTime>
  <Pages>12</Pages>
  <Words>2591</Words>
  <Characters>14769</Characters>
  <Application>Microsoft Office Word</Application>
  <DocSecurity>0</DocSecurity>
  <Lines>123</Lines>
  <Paragraphs>34</Paragraphs>
  <ScaleCrop>false</ScaleCrop>
  <Company>Lenovo</Company>
  <LinksUpToDate>false</LinksUpToDate>
  <CharactersWithSpaces>17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yh</dc:creator>
  <cp:lastModifiedBy>微软用户</cp:lastModifiedBy>
  <cp:revision>30</cp:revision>
  <cp:lastPrinted>2016-10-21T04:28:00Z</cp:lastPrinted>
  <dcterms:created xsi:type="dcterms:W3CDTF">2019-03-14T06:52:00Z</dcterms:created>
  <dcterms:modified xsi:type="dcterms:W3CDTF">2019-06-08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